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945C9D" w14:textId="57D359A6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ĐS6.</w:t>
      </w:r>
      <w:r w:rsidR="00681856" w:rsidRPr="00681856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 </w:t>
      </w:r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CHUYÊN ĐỀ 2 - LŨY THỪA VỚI SỐ MŨ TỰ NHIÊN</w:t>
      </w:r>
    </w:p>
    <w:p w14:paraId="7CB1DE1B" w14:textId="13689097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>CHỦ ĐỀ 1: CÁC TÍNH CHẤ</w:t>
      </w:r>
      <w:r w:rsidR="00075026">
        <w:rPr>
          <w:rFonts w:ascii="Times New Roman" w:hAnsi="Times New Roman" w:cs="Times New Roman"/>
          <w:b/>
          <w:color w:val="C00000"/>
          <w:sz w:val="28"/>
          <w:szCs w:val="24"/>
        </w:rPr>
        <w:t>T</w:t>
      </w: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 xml:space="preserve"> CỦA LŨY THỪA</w:t>
      </w:r>
    </w:p>
    <w:p w14:paraId="4EA2A14D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Í THUYẾT</w:t>
      </w:r>
    </w:p>
    <w:p w14:paraId="5012EB9A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1. LŨY THỪA VỚI SỐ MŨ TỰ  NHIÊN</w:t>
      </w:r>
    </w:p>
    <w:p w14:paraId="00E54A9E" w14:textId="5E1A4539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ũy thừa bậc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D86B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7" o:title=""/>
          </v:shape>
          <o:OLEObject Type="Embed" ProgID="Equation.DSMT4" ShapeID="_x0000_i1025" DrawAspect="Content" ObjectID="_1750167412" r:id="rId8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D324F56">
          <v:shape id="_x0000_i1026" type="#_x0000_t75" style="width:10.2pt;height:10.85pt" o:ole="">
            <v:imagedata r:id="rId9" o:title=""/>
          </v:shape>
          <o:OLEObject Type="Embed" ProgID="Equation.DSMT4" ShapeID="_x0000_i1026" DrawAspect="Content" ObjectID="_1750167413" r:id="rId10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ích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FA8950A">
          <v:shape id="_x0000_i1027" type="#_x0000_t75" style="width:10.2pt;height:10.85pt" o:ole="">
            <v:imagedata r:id="rId7" o:title=""/>
          </v:shape>
          <o:OLEObject Type="Embed" ProgID="Equation.DSMT4" ShapeID="_x0000_i1027" DrawAspect="Content" ObjectID="_1750167414" r:id="rId1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bằng nhau, mỗi thừa số bằng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3D9030F">
          <v:shape id="_x0000_i1028" type="#_x0000_t75" style="width:10.2pt;height:10.85pt" o:ole="">
            <v:imagedata r:id="rId9" o:title=""/>
          </v:shape>
          <o:OLEObject Type="Embed" ProgID="Equation.DSMT4" ShapeID="_x0000_i1028" DrawAspect="Content" ObjectID="_1750167415" r:id="rId1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:</w:t>
      </w:r>
    </w:p>
    <w:p w14:paraId="776C3070" w14:textId="28D1C59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0DE7147">
          <v:shape id="_x0000_i1029" type="#_x0000_t75" style="width:63.15pt;height:16.3pt" o:ole="">
            <v:imagedata r:id="rId13" o:title=""/>
          </v:shape>
          <o:OLEObject Type="Embed" ProgID="Equation.DSMT4" ShapeID="_x0000_i1029" DrawAspect="Content" ObjectID="_1750167416" r:id="rId14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E8611C0">
          <v:shape id="_x0000_i1030" type="#_x0000_t75" style="width:10.2pt;height:10.85pt" o:ole="">
            <v:imagedata r:id="rId7" o:title=""/>
          </v:shape>
          <o:OLEObject Type="Embed" ProgID="Equation.DSMT4" ShapeID="_x0000_i1030" DrawAspect="Content" ObjectID="_1750167417" r:id="rId15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1E2E756">
          <v:shape id="_x0000_i1031" type="#_x0000_t75" style="width:10.2pt;height:10.85pt" o:ole="">
            <v:imagedata r:id="rId9" o:title=""/>
          </v:shape>
          <o:OLEObject Type="Embed" ProgID="Equation.DSMT4" ShapeID="_x0000_i1031" DrawAspect="Content" ObjectID="_1750167418" r:id="rId16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 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320" w14:anchorId="7AFC7888">
          <v:shape id="_x0000_i1032" type="#_x0000_t75" style="width:33.95pt;height:15.6pt" o:ole="">
            <v:imagedata r:id="rId17" o:title=""/>
          </v:shape>
          <o:OLEObject Type="Embed" ProgID="Equation.DSMT4" ShapeID="_x0000_i1032" DrawAspect="Content" ObjectID="_1750167419" r:id="rId18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</w:p>
    <w:p w14:paraId="0C8B3CDE" w14:textId="749EC5CA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495DF28">
          <v:shape id="_x0000_i1033" type="#_x0000_t75" style="width:10.2pt;height:10.85pt" o:ole="">
            <v:imagedata r:id="rId9" o:title=""/>
          </v:shape>
          <o:OLEObject Type="Embed" ProgID="Equation.DSMT4" ShapeID="_x0000_i1033" DrawAspect="Content" ObjectID="_1750167420" r:id="rId19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cơ số.</w:t>
      </w:r>
    </w:p>
    <w:p w14:paraId="54AAB92F" w14:textId="35FED125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B8F5D66">
          <v:shape id="_x0000_i1034" type="#_x0000_t75" style="width:10.2pt;height:10.85pt" o:ole="">
            <v:imagedata r:id="rId7" o:title=""/>
          </v:shape>
          <o:OLEObject Type="Embed" ProgID="Equation.DSMT4" ShapeID="_x0000_i1034" DrawAspect="Content" ObjectID="_1750167421" r:id="rId20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số mũ.</w:t>
      </w:r>
    </w:p>
    <w:p w14:paraId="348F242E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2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MỘT VÀI QUY ƯỚC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726BC5F6" w14:textId="1DC24EDD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300" w14:anchorId="0BAA5009">
          <v:shape id="_x0000_i1035" type="#_x0000_t75" style="width:28.55pt;height:14.95pt" o:ole="">
            <v:imagedata r:id="rId21" o:title=""/>
          </v:shape>
          <o:OLEObject Type="Embed" ProgID="Equation.DSMT4" ShapeID="_x0000_i1035" DrawAspect="Content" ObjectID="_1750167422" r:id="rId2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60" w:dyaOrig="300" w14:anchorId="2D402844">
          <v:shape id="_x0000_i1036" type="#_x0000_t75" style="width:38.05pt;height:14.95pt" o:ole="">
            <v:imagedata r:id="rId23" o:title=""/>
          </v:shape>
          <o:OLEObject Type="Embed" ProgID="Equation.DSMT4" ShapeID="_x0000_i1036" DrawAspect="Content" ObjectID="_1750167423" r:id="rId24"/>
        </w:object>
      </w:r>
    </w:p>
    <w:p w14:paraId="2B96529F" w14:textId="7DD903B7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320" w14:anchorId="4258254A">
          <v:shape id="_x0000_i1037" type="#_x0000_t75" style="width:31.9pt;height:16.3pt" o:ole="">
            <v:imagedata r:id="rId25" o:title=""/>
          </v:shape>
          <o:OLEObject Type="Embed" ProgID="Equation.DSMT4" ShapeID="_x0000_i1037" DrawAspect="Content" ObjectID="_1750167424" r:id="rId26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í dụ 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20" w14:anchorId="42A8ED8C">
          <v:shape id="_x0000_i1038" type="#_x0000_t75" style="width:46.85pt;height:15.6pt" o:ole="">
            <v:imagedata r:id="rId27" o:title=""/>
          </v:shape>
          <o:OLEObject Type="Embed" ProgID="Equation.DSMT4" ShapeID="_x0000_i1038" DrawAspect="Content" ObjectID="_1750167425" r:id="rId28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40EC7919" w14:textId="52E2592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3. NHÂN HAI LŨY THỪA CÙNG CƠ SỐ</w:t>
      </w:r>
    </w:p>
    <w:tbl>
      <w:tblPr>
        <w:tblStyle w:val="TableGrid"/>
        <w:tblW w:w="1963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1963"/>
      </w:tblGrid>
      <w:tr w:rsidR="002F78A6" w:rsidRPr="0066012C" w14:paraId="3F316C9A" w14:textId="77777777" w:rsidTr="00681856">
        <w:trPr>
          <w:trHeight w:val="571"/>
        </w:trPr>
        <w:tc>
          <w:tcPr>
            <w:tcW w:w="1963" w:type="dxa"/>
            <w:vAlign w:val="center"/>
          </w:tcPr>
          <w:p w14:paraId="4AEE9E08" w14:textId="59C76E61" w:rsidR="000E2AD4" w:rsidRPr="0066012C" w:rsidRDefault="000E2AD4" w:rsidP="00681856">
            <w:pPr>
              <w:spacing w:before="12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260" w:dyaOrig="320" w14:anchorId="021AD0C3">
                <v:shape id="_x0000_i1039" type="#_x0000_t75" style="width:63.15pt;height:16.3pt" o:ole="">
                  <v:imagedata r:id="rId29" o:title=""/>
                </v:shape>
                <o:OLEObject Type="Embed" ProgID="Equation.DSMT4" ShapeID="_x0000_i1039" DrawAspect="Content" ObjectID="_1750167426" r:id="rId30"/>
              </w:object>
            </w:r>
          </w:p>
        </w:tc>
      </w:tr>
    </w:tbl>
    <w:p w14:paraId="662025A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nhân hai lũy thừa cùng cơ số, ta giữa nguyên cơ số và cộng các số mũ.</w:t>
      </w:r>
    </w:p>
    <w:p w14:paraId="7A51BCCD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4. CHIA HAI LŨY THỪA CÙNG CƠ SỐ </w:t>
      </w:r>
    </w:p>
    <w:tbl>
      <w:tblPr>
        <w:tblStyle w:val="TableGrid"/>
        <w:tblW w:w="3118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3118"/>
      </w:tblGrid>
      <w:tr w:rsidR="002F78A6" w:rsidRPr="0066012C" w14:paraId="7A7DC53D" w14:textId="77777777" w:rsidTr="00681856">
        <w:trPr>
          <w:trHeight w:val="601"/>
        </w:trPr>
        <w:tc>
          <w:tcPr>
            <w:tcW w:w="3118" w:type="dxa"/>
            <w:vAlign w:val="center"/>
          </w:tcPr>
          <w:p w14:paraId="1CB8D987" w14:textId="09AAEF32" w:rsidR="002F78A6" w:rsidRPr="0066012C" w:rsidRDefault="000E2AD4" w:rsidP="00681856">
            <w:pPr>
              <w:spacing w:before="120" w:line="360" w:lineRule="auto"/>
              <w:ind w:righ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700" w:dyaOrig="400" w14:anchorId="50F523C4">
                <v:shape id="_x0000_i1040" type="#_x0000_t75" style="width:135.15pt;height:20.4pt" o:ole="">
                  <v:imagedata r:id="rId31" o:title=""/>
                </v:shape>
                <o:OLEObject Type="Embed" ProgID="Equation.DSMT4" ShapeID="_x0000_i1040" DrawAspect="Content" ObjectID="_1750167427" r:id="rId32"/>
              </w:object>
            </w:r>
          </w:p>
        </w:tc>
      </w:tr>
    </w:tbl>
    <w:p w14:paraId="4604B404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chia hai lũy thừa cùng cơ số (khác 0), ta giữ nguyên cơ số và trừ các số mũ cho nhau.</w:t>
      </w:r>
    </w:p>
    <w:p w14:paraId="3D7AC4DC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5. LŨY THỪA CỦA LŨY THỪA</w:t>
      </w:r>
    </w:p>
    <w:p w14:paraId="29DF09BC" w14:textId="54F75FCB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300" w:dyaOrig="499" w14:anchorId="5EDE4662">
          <v:shape id="_x0000_i1041" type="#_x0000_t75" style="width:65.2pt;height:25.15pt" o:ole="">
            <v:imagedata r:id="rId33" o:title=""/>
          </v:shape>
          <o:OLEObject Type="Embed" ProgID="Equation.DSMT4" ShapeID="_x0000_i1041" DrawAspect="Content" ObjectID="_1750167428" r:id="rId34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6C8534A8" w14:textId="6F81073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680" w:dyaOrig="499" w14:anchorId="3122CCA2">
          <v:shape id="_x0000_i1042" type="#_x0000_t75" style="width:83.6pt;height:25.15pt" o:ole="">
            <v:imagedata r:id="rId35" o:title=""/>
          </v:shape>
          <o:OLEObject Type="Embed" ProgID="Equation.DSMT4" ShapeID="_x0000_i1042" DrawAspect="Content" ObjectID="_1750167429" r:id="rId36"/>
        </w:object>
      </w:r>
    </w:p>
    <w:p w14:paraId="4D41F62F" w14:textId="77777777" w:rsidR="00CA14CA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6. NHÂN HAI LŨY THỪA CÙNG CƠ SỐ, KHÁC SỐ MŨ</w:t>
      </w:r>
    </w:p>
    <w:p w14:paraId="768E4B4D" w14:textId="2032B8B2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40" w:dyaOrig="440" w14:anchorId="43FF658F">
          <v:shape id="_x0000_i1043" type="#_x0000_t75" style="width:77.45pt;height:21.75pt" o:ole="">
            <v:imagedata r:id="rId37" o:title=""/>
          </v:shape>
          <o:OLEObject Type="Embed" ProgID="Equation.DSMT4" ShapeID="_x0000_i1043" DrawAspect="Content" ObjectID="_1750167430" r:id="rId38"/>
        </w:object>
      </w:r>
    </w:p>
    <w:p w14:paraId="4BEBCE32" w14:textId="1936E9C8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40" w14:anchorId="54E43A29">
          <v:shape id="_x0000_i1044" type="#_x0000_t75" style="width:90.35pt;height:21.75pt" o:ole="">
            <v:imagedata r:id="rId39" o:title=""/>
          </v:shape>
          <o:OLEObject Type="Embed" ProgID="Equation.DSMT4" ShapeID="_x0000_i1044" DrawAspect="Content" ObjectID="_1750167431" r:id="rId40"/>
        </w:object>
      </w:r>
    </w:p>
    <w:p w14:paraId="30522C8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7. LŨY THỪA TẦNG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5B82309F" w14:textId="399E07EF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65ADDC50">
          <v:shape id="_x0000_i1045" type="#_x0000_t75" style="width:52.3pt;height:18.35pt" o:ole="">
            <v:imagedata r:id="rId41" o:title=""/>
          </v:shape>
          <o:OLEObject Type="Embed" ProgID="Equation.DSMT4" ShapeID="_x0000_i1045" DrawAspect="Content" ObjectID="_1750167432" r:id="rId42"/>
        </w:object>
      </w:r>
    </w:p>
    <w:p w14:paraId="2C9022D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Ví dụ: </w:t>
      </w:r>
      <w:r w:rsidR="009566C2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00" w:dyaOrig="480" w14:anchorId="59E9DBB4">
          <v:shape id="_x0000_i1046" type="#_x0000_t75" style="width:84.9pt;height:25.15pt" o:ole="">
            <v:imagedata r:id="rId43" o:title=""/>
          </v:shape>
          <o:OLEObject Type="Embed" ProgID="Equation.DSMT4" ShapeID="_x0000_i1046" DrawAspect="Content" ObjectID="_1750167433" r:id="rId44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095A59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8. CHIA HAI LŨY THỪA CÙNG CƠ SỐ KHÁC SỐ MŨ</w:t>
      </w:r>
    </w:p>
    <w:p w14:paraId="77FD7122" w14:textId="1D85B01F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40" w:dyaOrig="440" w14:anchorId="5340AF9B">
          <v:shape id="_x0000_i1047" type="#_x0000_t75" style="width:86.9pt;height:21.75pt" o:ole="">
            <v:imagedata r:id="rId45" o:title=""/>
          </v:shape>
          <o:OLEObject Type="Embed" ProgID="Equation.DSMT4" ShapeID="_x0000_i1047" DrawAspect="Content" ObjectID="_1750167434" r:id="rId46"/>
        </w:object>
      </w:r>
    </w:p>
    <w:p w14:paraId="50EA0DCD" w14:textId="2E75659F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754633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60" w:dyaOrig="440" w14:anchorId="38A352D7">
          <v:shape id="_x0000_i1048" type="#_x0000_t75" style="width:103.95pt;height:21.75pt" o:ole="">
            <v:imagedata r:id="rId47" o:title=""/>
          </v:shape>
          <o:OLEObject Type="Embed" ProgID="Equation.DSMT4" ShapeID="_x0000_i1048" DrawAspect="Content" ObjectID="_1750167435" r:id="rId48"/>
        </w:object>
      </w:r>
    </w:p>
    <w:p w14:paraId="3E205368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9.LŨY THỪA CỦA MỘT THƯƠNG</w:t>
      </w:r>
    </w:p>
    <w:p w14:paraId="792C7FC4" w14:textId="4A267279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en-SG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39" w:dyaOrig="440" w14:anchorId="68C8602C">
          <v:shape id="_x0000_i1049" type="#_x0000_t75" style="width:122.2pt;height:21.75pt" o:ole="">
            <v:imagedata r:id="rId49" o:title=""/>
          </v:shape>
          <o:OLEObject Type="Embed" ProgID="Equation.DSMT4" ShapeID="_x0000_i1049" DrawAspect="Content" ObjectID="_1750167436" r:id="rId50"/>
        </w:object>
      </w:r>
    </w:p>
    <w:p w14:paraId="3B2E6AE1" w14:textId="77777777" w:rsidR="002F78A6" w:rsidRPr="0066012C" w:rsidRDefault="002F78A6" w:rsidP="00681856">
      <w:pPr>
        <w:tabs>
          <w:tab w:val="left" w:pos="678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Ví dụ: </w:t>
      </w:r>
      <w:r w:rsidR="00754633" w:rsidRPr="0066012C">
        <w:rPr>
          <w:rFonts w:ascii="Times New Roman" w:eastAsia="Calibri" w:hAnsi="Times New Roman" w:cs="Times New Roman"/>
          <w:position w:val="-10"/>
          <w:sz w:val="24"/>
          <w:szCs w:val="24"/>
          <w:lang w:val="en-SG"/>
        </w:rPr>
        <w:object w:dxaOrig="2700" w:dyaOrig="440" w14:anchorId="05A7090F">
          <v:shape id="_x0000_i1050" type="#_x0000_t75" style="width:135.15pt;height:21.75pt" o:ole="">
            <v:imagedata r:id="rId51" o:title=""/>
          </v:shape>
          <o:OLEObject Type="Embed" ProgID="Equation.DSMT4" ShapeID="_x0000_i1050" DrawAspect="Content" ObjectID="_1750167437" r:id="rId5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r w:rsidR="00023F31"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ab/>
      </w:r>
    </w:p>
    <w:p w14:paraId="34DCB6BC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I: CÁC DẠNG BÀI</w:t>
      </w:r>
    </w:p>
    <w:p w14:paraId="125B11DB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1: Viết gọn một biểu thức dưới dạng lũy thừa</w:t>
      </w:r>
    </w:p>
    <w:p w14:paraId="4AC8C3F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. Phương pháp giải: Sử dụng các công thức sau:</w:t>
      </w:r>
    </w:p>
    <w:p w14:paraId="5785CDD8" w14:textId="7ED976C7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07E7521E">
          <v:shape id="_x0000_i1051" type="#_x0000_t75" style="width:63.15pt;height:16.3pt" o:ole="">
            <v:imagedata r:id="rId53" o:title=""/>
          </v:shape>
          <o:OLEObject Type="Embed" ProgID="Equation.DSMT4" ShapeID="_x0000_i1051" DrawAspect="Content" ObjectID="_1750167438" r:id="rId5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DA35578">
          <v:shape id="_x0000_i1052" type="#_x0000_t75" style="width:10.2pt;height:10.85pt" o:ole="">
            <v:imagedata r:id="rId55" o:title=""/>
          </v:shape>
          <o:OLEObject Type="Embed" ProgID="Equation.DSMT4" ShapeID="_x0000_i1052" DrawAspect="Content" ObjectID="_1750167439" r:id="rId56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BED04AE">
          <v:shape id="_x0000_i1053" type="#_x0000_t75" style="width:10.2pt;height:10.85pt" o:ole="">
            <v:imagedata r:id="rId57" o:title=""/>
          </v:shape>
          <o:OLEObject Type="Embed" ProgID="Equation.DSMT4" ShapeID="_x0000_i1053" DrawAspect="Content" ObjectID="_1750167440" r:id="rId58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638A9BBF">
          <v:shape id="_x0000_i1054" type="#_x0000_t75" style="width:46.85pt;height:21.75pt" o:ole="">
            <v:imagedata r:id="rId59" o:title=""/>
          </v:shape>
          <o:OLEObject Type="Embed" ProgID="Equation.DSMT4" ShapeID="_x0000_i1054" DrawAspect="Content" ObjectID="_1750167441" r:id="rId60"/>
        </w:object>
      </w:r>
    </w:p>
    <w:p w14:paraId="0AFF86E9" w14:textId="68B16D7E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00A22D53">
          <v:shape id="_x0000_i1055" type="#_x0000_t75" style="width:61.8pt;height:15.6pt" o:ole="">
            <v:imagedata r:id="rId61" o:title=""/>
          </v:shape>
          <o:OLEObject Type="Embed" ProgID="Equation.DSMT4" ShapeID="_x0000_i1055" DrawAspect="Content" ObjectID="_1750167442" r:id="rId62"/>
        </w:object>
      </w:r>
    </w:p>
    <w:p w14:paraId="2FC1C1D6" w14:textId="2C2B2DE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3735F600">
          <v:shape id="_x0000_i1056" type="#_x0000_t75" style="width:158.9pt;height:21.75pt" o:ole="">
            <v:imagedata r:id="rId63" o:title=""/>
          </v:shape>
          <o:OLEObject Type="Embed" ProgID="Equation.DSMT4" ShapeID="_x0000_i1056" DrawAspect="Content" ObjectID="_1750167443" r:id="rId64"/>
        </w:object>
      </w:r>
    </w:p>
    <w:p w14:paraId="5A349FD5" w14:textId="6C64A85C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2FE4823A">
          <v:shape id="_x0000_i1057" type="#_x0000_t75" style="width:64.55pt;height:25.15pt" o:ole="">
            <v:imagedata r:id="rId65" o:title=""/>
          </v:shape>
          <o:OLEObject Type="Embed" ProgID="Equation.DSMT4" ShapeID="_x0000_i1057" DrawAspect="Content" ObjectID="_1750167444" r:id="rId66"/>
        </w:object>
      </w:r>
    </w:p>
    <w:p w14:paraId="5E07CE43" w14:textId="221FC0A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6C80BEAC">
          <v:shape id="_x0000_i1058" type="#_x0000_t75" style="width:76.1pt;height:21.75pt" o:ole="">
            <v:imagedata r:id="rId67" o:title=""/>
          </v:shape>
          <o:OLEObject Type="Embed" ProgID="Equation.DSMT4" ShapeID="_x0000_i1058" DrawAspect="Content" ObjectID="_1750167445" r:id="rId68"/>
        </w:object>
      </w:r>
    </w:p>
    <w:p w14:paraId="1D20200B" w14:textId="77777777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1FEDD56D">
          <v:shape id="_x0000_i1059" type="#_x0000_t75" style="width:53.65pt;height:18.35pt" o:ole="">
            <v:imagedata r:id="rId69" o:title=""/>
          </v:shape>
          <o:OLEObject Type="Embed" ProgID="Equation.DSMT4" ShapeID="_x0000_i1059" DrawAspect="Content" ObjectID="_1750167446" r:id="rId70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06A02C92" w14:textId="5F8279A9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49DA8739">
          <v:shape id="_x0000_i1060" type="#_x0000_t75" style="width:86.2pt;height:21.75pt" o:ole="">
            <v:imagedata r:id="rId71" o:title=""/>
          </v:shape>
          <o:OLEObject Type="Embed" ProgID="Equation.DSMT4" ShapeID="_x0000_i1060" DrawAspect="Content" ObjectID="_1750167447" r:id="rId72"/>
        </w:object>
      </w:r>
    </w:p>
    <w:p w14:paraId="0755DDC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I. Bài toán:</w:t>
      </w:r>
    </w:p>
    <w:p w14:paraId="042980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1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các tích sau dưới dạng lũy thừa</w:t>
      </w:r>
    </w:p>
    <w:p w14:paraId="4740B3BD" w14:textId="40721A4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062B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 w14:anchorId="02218B0C">
          <v:shape id="_x0000_i1061" type="#_x0000_t75" style="width:46.2pt;height:14.25pt" o:ole="">
            <v:imagedata r:id="rId73" o:title=""/>
          </v:shape>
          <o:OLEObject Type="Embed" ProgID="Equation.DSMT4" ShapeID="_x0000_i1061" DrawAspect="Content" ObjectID="_1750167448" r:id="rId74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320" w14:anchorId="5BDFF3AB">
          <v:shape id="_x0000_i1062" type="#_x0000_t75" style="width:44.15pt;height:15.6pt" o:ole="">
            <v:imagedata r:id="rId75" o:title=""/>
          </v:shape>
          <o:OLEObject Type="Embed" ProgID="Equation.DSMT4" ShapeID="_x0000_i1062" DrawAspect="Content" ObjectID="_1750167449" r:id="rId76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83C2843" w14:textId="7468242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20" w14:anchorId="3993DCB0">
          <v:shape id="_x0000_i1063" type="#_x0000_t75" style="width:48.9pt;height:15.6pt" o:ole="">
            <v:imagedata r:id="rId77" o:title=""/>
          </v:shape>
          <o:OLEObject Type="Embed" ProgID="Equation.DSMT4" ShapeID="_x0000_i1063" DrawAspect="Content" ObjectID="_1750167450" r:id="rId78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78861630">
          <v:shape id="_x0000_i1064" type="#_x0000_t75" style="width:90.35pt;height:15.6pt" o:ole="">
            <v:imagedata r:id="rId79" o:title=""/>
          </v:shape>
          <o:OLEObject Type="Embed" ProgID="Equation.DSMT4" ShapeID="_x0000_i1064" DrawAspect="Content" ObjectID="_1750167451" r:id="rId80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6E15A92" w14:textId="5A4116F5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1C33B1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B0E2FDD">
          <v:shape id="_x0000_i1065" type="#_x0000_t75" style="width:86.9pt;height:21.05pt" o:ole="">
            <v:imagedata r:id="rId81" o:title=""/>
          </v:shape>
          <o:OLEObject Type="Embed" ProgID="Equation.DSMT4" ShapeID="_x0000_i1065" DrawAspect="Content" ObjectID="_1750167452" r:id="rId82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20" w:dyaOrig="360" w14:anchorId="7A4F1802">
          <v:shape id="_x0000_i1066" type="#_x0000_t75" style="width:90.35pt;height:18.35pt" o:ole="">
            <v:imagedata r:id="rId83" o:title=""/>
          </v:shape>
          <o:OLEObject Type="Embed" ProgID="Equation.DSMT4" ShapeID="_x0000_i1066" DrawAspect="Content" ObjectID="_1750167453" r:id="rId84"/>
        </w:object>
      </w:r>
    </w:p>
    <w:p w14:paraId="2F7E9CC2" w14:textId="0BCAB485" w:rsidR="001C33B1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60" w14:anchorId="4759060D">
          <v:shape id="_x0000_i1067" type="#_x0000_t75" style="width:102.5pt;height:18.35pt" o:ole="">
            <v:imagedata r:id="rId85" o:title=""/>
          </v:shape>
          <o:OLEObject Type="Embed" ProgID="Equation.DSMT4" ShapeID="_x0000_i1067" DrawAspect="Content" ObjectID="_1750167454" r:id="rId86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>h)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720" w:dyaOrig="360" w14:anchorId="3D4A0E58">
          <v:shape id="_x0000_i1068" type="#_x0000_t75" style="width:184.7pt;height:18.35pt" o:ole="">
            <v:imagedata r:id="rId87" o:title=""/>
          </v:shape>
          <o:OLEObject Type="Embed" ProgID="Equation.DSMT4" ShapeID="_x0000_i1068" DrawAspect="Content" ObjectID="_1750167455" r:id="rId88"/>
        </w:object>
      </w:r>
    </w:p>
    <w:p w14:paraId="5B5F3EAF" w14:textId="2750897B" w:rsidR="002F78A6" w:rsidRPr="00A86672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6FF4A8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a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760" w:dyaOrig="320" w14:anchorId="5D1515D7">
          <v:shape id="_x0000_i1069" type="#_x0000_t75" style="width:137.85pt;height:15.6pt" o:ole="">
            <v:imagedata r:id="rId89" o:title=""/>
          </v:shape>
          <o:OLEObject Type="Embed" ProgID="Equation.DSMT4" ShapeID="_x0000_i1069" DrawAspect="Content" ObjectID="_1750167456" r:id="rId90"/>
        </w:object>
      </w:r>
    </w:p>
    <w:p w14:paraId="17FE6E8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b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140" w:dyaOrig="499" w14:anchorId="0CF3CB13">
          <v:shape id="_x0000_i1070" type="#_x0000_t75" style="width:206.6pt;height:25.15pt" o:ole="">
            <v:imagedata r:id="rId91" o:title=""/>
          </v:shape>
          <o:OLEObject Type="Embed" ProgID="Equation.DSMT4" ShapeID="_x0000_i1070" DrawAspect="Content" ObjectID="_1750167457" r:id="rId92"/>
        </w:object>
      </w:r>
    </w:p>
    <w:p w14:paraId="16E378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c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239" w:dyaOrig="499" w14:anchorId="7FC255F0">
          <v:shape id="_x0000_i1071" type="#_x0000_t75" style="width:211.95pt;height:25.8pt" o:ole="">
            <v:imagedata r:id="rId93" o:title=""/>
          </v:shape>
          <o:OLEObject Type="Embed" ProgID="Equation.DSMT4" ShapeID="_x0000_i1071" DrawAspect="Content" ObjectID="_1750167458" r:id="rId94"/>
        </w:object>
      </w:r>
    </w:p>
    <w:p w14:paraId="2F95947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d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6440" w:dyaOrig="499" w14:anchorId="5D67E7AC">
          <v:shape id="_x0000_i1072" type="#_x0000_t75" style="width:322pt;height:25.8pt" o:ole="">
            <v:imagedata r:id="rId95" o:title=""/>
          </v:shape>
          <o:OLEObject Type="Embed" ProgID="Equation.DSMT4" ShapeID="_x0000_i1072" DrawAspect="Content" ObjectID="_1750167459" r:id="rId96"/>
        </w:object>
      </w:r>
    </w:p>
    <w:p w14:paraId="186C82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60" w:dyaOrig="440" w14:anchorId="762FABB0">
          <v:shape id="_x0000_i1073" type="#_x0000_t75" style="width:127.75pt;height:21.75pt" o:ole="">
            <v:imagedata r:id="rId97" o:title=""/>
          </v:shape>
          <o:OLEObject Type="Embed" ProgID="Equation.DSMT4" ShapeID="_x0000_i1073" DrawAspect="Content" ObjectID="_1750167460" r:id="rId98"/>
        </w:object>
      </w:r>
    </w:p>
    <w:p w14:paraId="15CDAAD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40" w:dyaOrig="400" w14:anchorId="1DDA88F5">
          <v:shape id="_x0000_i1074" type="#_x0000_t75" style="width:180.75pt;height:21.05pt" o:ole="">
            <v:imagedata r:id="rId99" o:title=""/>
          </v:shape>
          <o:OLEObject Type="Embed" ProgID="Equation.DSMT4" ShapeID="_x0000_i1074" DrawAspect="Content" ObjectID="_1750167461" r:id="rId100"/>
        </w:object>
      </w:r>
    </w:p>
    <w:p w14:paraId="0E20C36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g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120" w:dyaOrig="360" w14:anchorId="63C4E8F5">
          <v:shape id="_x0000_i1075" type="#_x0000_t75" style="width:254.7pt;height:18.35pt" o:ole="">
            <v:imagedata r:id="rId101" o:title=""/>
          </v:shape>
          <o:OLEObject Type="Embed" ProgID="Equation.DSMT4" ShapeID="_x0000_i1075" DrawAspect="Content" ObjectID="_1750167462" r:id="rId102"/>
        </w:object>
      </w:r>
    </w:p>
    <w:p w14:paraId="19F59F43" w14:textId="5023A618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h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="001C33B1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980" w:dyaOrig="580" w14:anchorId="1429E390">
          <v:shape id="_x0000_i1076" type="#_x0000_t75" style="width:395.8pt;height:29.2pt" o:ole="">
            <v:imagedata r:id="rId103" o:title=""/>
          </v:shape>
          <o:OLEObject Type="Embed" ProgID="Equation.DSMT4" ShapeID="_x0000_i1076" DrawAspect="Content" ObjectID="_1750167463" r:id="rId104"/>
        </w:object>
      </w:r>
    </w:p>
    <w:p w14:paraId="2F90B75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2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chia dưới dạng lũy thừa.</w:t>
      </w:r>
    </w:p>
    <w:p w14:paraId="5DD774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20" w14:anchorId="260BB5A6">
          <v:shape id="_x0000_i1077" type="#_x0000_t75" style="width:63.15pt;height:15.6pt" o:ole="">
            <v:imagedata r:id="rId105" o:title=""/>
          </v:shape>
          <o:OLEObject Type="Embed" ProgID="Equation.DSMT4" ShapeID="_x0000_i1077" DrawAspect="Content" ObjectID="_1750167464" r:id="rId106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20" w14:anchorId="2A446CD6">
          <v:shape id="_x0000_i1078" type="#_x0000_t75" style="width:36.7pt;height:15.6pt" o:ole="">
            <v:imagedata r:id="rId107" o:title=""/>
          </v:shape>
          <o:OLEObject Type="Embed" ProgID="Equation.DSMT4" ShapeID="_x0000_i1078" DrawAspect="Content" ObjectID="_1750167465" r:id="rId108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320" w14:anchorId="1E1004D1">
          <v:shape id="_x0000_i1079" type="#_x0000_t75" style="width:39.4pt;height:15.6pt" o:ole="">
            <v:imagedata r:id="rId109" o:title=""/>
          </v:shape>
          <o:OLEObject Type="Embed" ProgID="Equation.DSMT4" ShapeID="_x0000_i1079" DrawAspect="Content" ObjectID="_1750167466" r:id="rId110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DA02D0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20" w14:anchorId="67958CCE">
          <v:shape id="_x0000_i1080" type="#_x0000_t75" style="width:65.85pt;height:15.6pt" o:ole="">
            <v:imagedata r:id="rId111" o:title=""/>
          </v:shape>
          <o:OLEObject Type="Embed" ProgID="Equation.DSMT4" ShapeID="_x0000_i1080" DrawAspect="Content" ObjectID="_1750167467" r:id="rId112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320" w14:anchorId="6F47B498">
          <v:shape id="_x0000_i1081" type="#_x0000_t75" style="width:50.25pt;height:15.6pt" o:ole="">
            <v:imagedata r:id="rId113" o:title=""/>
          </v:shape>
          <o:OLEObject Type="Embed" ProgID="Equation.DSMT4" ShapeID="_x0000_i1081" DrawAspect="Content" ObjectID="_1750167468" r:id="rId114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60" w14:anchorId="2CE80B6E">
          <v:shape id="_x0000_i1082" type="#_x0000_t75" style="width:51.6pt;height:18.35pt" o:ole="">
            <v:imagedata r:id="rId115" o:title=""/>
          </v:shape>
          <o:OLEObject Type="Embed" ProgID="Equation.DSMT4" ShapeID="_x0000_i1082" DrawAspect="Content" ObjectID="_1750167469" r:id="rId116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4EC48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00" w:dyaOrig="499" w14:anchorId="5D0B3720">
          <v:shape id="_x0000_i1083" type="#_x0000_t75" style="width:165.8pt;height:25.8pt" o:ole="">
            <v:imagedata r:id="rId117" o:title=""/>
          </v:shape>
          <o:OLEObject Type="Embed" ProgID="Equation.DSMT4" ShapeID="_x0000_i1083" DrawAspect="Content" ObjectID="_1750167470" r:id="rId118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h) </w:t>
      </w:r>
      <w:r w:rsidR="008C65FC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124EC15C">
          <v:shape id="_x0000_i1084" type="#_x0000_t75" style="width:104.55pt;height:21.05pt" o:ole="">
            <v:imagedata r:id="rId119" o:title=""/>
          </v:shape>
          <o:OLEObject Type="Embed" ProgID="Equation.DSMT4" ShapeID="_x0000_i1084" DrawAspect="Content" ObjectID="_1750167471" r:id="rId120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99" w14:anchorId="725CAE20">
          <v:shape id="_x0000_i1085" type="#_x0000_t75" style="width:95.1pt;height:25.8pt" o:ole="">
            <v:imagedata r:id="rId121" o:title=""/>
          </v:shape>
          <o:OLEObject Type="Embed" ProgID="Equation.DSMT4" ShapeID="_x0000_i1085" DrawAspect="Content" ObjectID="_1750167472" r:id="rId122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7A714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FCA217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6890FB4E">
          <v:shape id="_x0000_i1086" type="#_x0000_t75" style="width:90.35pt;height:15.6pt" o:ole="">
            <v:imagedata r:id="rId123" o:title=""/>
          </v:shape>
          <o:OLEObject Type="Embed" ProgID="Equation.DSMT4" ShapeID="_x0000_i1086" DrawAspect="Content" ObjectID="_1750167473" r:id="rId124"/>
        </w:object>
      </w:r>
    </w:p>
    <w:p w14:paraId="187341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00" w:dyaOrig="320" w14:anchorId="1D05DEF1">
          <v:shape id="_x0000_i1087" type="#_x0000_t75" style="width:95.1pt;height:15.6pt" o:ole="">
            <v:imagedata r:id="rId125" o:title=""/>
          </v:shape>
          <o:OLEObject Type="Embed" ProgID="Equation.DSMT4" ShapeID="_x0000_i1087" DrawAspect="Content" ObjectID="_1750167474" r:id="rId126"/>
        </w:object>
      </w:r>
    </w:p>
    <w:p w14:paraId="189B1EB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20" w:dyaOrig="320" w14:anchorId="054683D8">
          <v:shape id="_x0000_i1088" type="#_x0000_t75" style="width:101.2pt;height:15.6pt" o:ole="">
            <v:imagedata r:id="rId127" o:title=""/>
          </v:shape>
          <o:OLEObject Type="Embed" ProgID="Equation.DSMT4" ShapeID="_x0000_i1088" DrawAspect="Content" ObjectID="_1750167475" r:id="rId128"/>
        </w:object>
      </w:r>
    </w:p>
    <w:p w14:paraId="11F67D52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40" w:dyaOrig="320" w14:anchorId="7D3CA319">
          <v:shape id="_x0000_i1089" type="#_x0000_t75" style="width:142pt;height:15.6pt" o:ole="">
            <v:imagedata r:id="rId129" o:title=""/>
          </v:shape>
          <o:OLEObject Type="Embed" ProgID="Equation.DSMT4" ShapeID="_x0000_i1089" DrawAspect="Content" ObjectID="_1750167476" r:id="rId130"/>
        </w:object>
      </w:r>
    </w:p>
    <w:p w14:paraId="38326BA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360" w:dyaOrig="320" w14:anchorId="1A49E7AD">
          <v:shape id="_x0000_i1090" type="#_x0000_t75" style="width:118.25pt;height:15.6pt" o:ole="">
            <v:imagedata r:id="rId131" o:title=""/>
          </v:shape>
          <o:OLEObject Type="Embed" ProgID="Equation.DSMT4" ShapeID="_x0000_i1090" DrawAspect="Content" ObjectID="_1750167477" r:id="rId132"/>
        </w:object>
      </w:r>
    </w:p>
    <w:p w14:paraId="0159071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360" w14:anchorId="2049996A">
          <v:shape id="_x0000_i1091" type="#_x0000_t75" style="width:128.4pt;height:18.35pt" o:ole="">
            <v:imagedata r:id="rId133" o:title=""/>
          </v:shape>
          <o:OLEObject Type="Embed" ProgID="Equation.DSMT4" ShapeID="_x0000_i1091" DrawAspect="Content" ObjectID="_1750167478" r:id="rId134"/>
        </w:object>
      </w:r>
    </w:p>
    <w:p w14:paraId="4F70D46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Ta có: </w:t>
      </w:r>
      <w:r w:rsidR="008C65FC" w:rsidRPr="0066012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6320" w:dyaOrig="580" w14:anchorId="428F2883">
          <v:shape id="_x0000_i1092" type="#_x0000_t75" style="width:317.25pt;height:28.55pt" o:ole="">
            <v:imagedata r:id="rId135" o:title=""/>
          </v:shape>
          <o:OLEObject Type="Embed" ProgID="Equation.DSMT4" ShapeID="_x0000_i1092" DrawAspect="Content" ObjectID="_1750167479" r:id="rId136"/>
        </w:object>
      </w:r>
    </w:p>
    <w:p w14:paraId="3690E98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Ta có: </w:t>
      </w:r>
      <w:r w:rsidR="008C65FC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879" w:dyaOrig="499" w14:anchorId="0911FB7D">
          <v:shape id="_x0000_i1093" type="#_x0000_t75" style="width:193.55pt;height:25.8pt" o:ole="">
            <v:imagedata r:id="rId137" o:title=""/>
          </v:shape>
          <o:OLEObject Type="Embed" ProgID="Equation.DSMT4" ShapeID="_x0000_i1093" DrawAspect="Content" ObjectID="_1750167480" r:id="rId138"/>
        </w:object>
      </w:r>
    </w:p>
    <w:p w14:paraId="705BC63E" w14:textId="0E74CDC4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8C65FC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tính sau dưới dạng lũy thừa</w:t>
      </w:r>
      <w:r w:rsidR="00E8100C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tbl>
      <w:tblPr>
        <w:tblStyle w:val="TableGrid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4910"/>
      </w:tblGrid>
      <w:tr w:rsidR="002F78A6" w:rsidRPr="0066012C" w14:paraId="25A032BD" w14:textId="77777777" w:rsidTr="002F78A6">
        <w:trPr>
          <w:jc w:val="center"/>
        </w:trPr>
        <w:tc>
          <w:tcPr>
            <w:tcW w:w="4791" w:type="dxa"/>
          </w:tcPr>
          <w:p w14:paraId="0BD12F70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100" w:dyaOrig="740" w14:anchorId="11E9B258">
                <v:shape id="_x0000_i1094" type="#_x0000_t75" style="width:54.35pt;height:36.7pt" o:ole="">
                  <v:imagedata r:id="rId139" o:title=""/>
                </v:shape>
                <o:OLEObject Type="Embed" ProgID="Equation.DSMT4" ShapeID="_x0000_i1094" DrawAspect="Content" ObjectID="_1750167481" r:id="rId140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7315995A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4"/>
                <w:szCs w:val="24"/>
                <w:lang w:val="en-US" w:eastAsia="en-US"/>
              </w:rPr>
              <w:object w:dxaOrig="900" w:dyaOrig="320" w14:anchorId="4D6B9BD5">
                <v:shape id="_x0000_i1095" type="#_x0000_t75" style="width:44.85pt;height:16.3pt" o:ole="">
                  <v:imagedata r:id="rId141" o:title=""/>
                </v:shape>
                <o:OLEObject Type="Embed" ProgID="Equation.DSMT4" ShapeID="_x0000_i1095" DrawAspect="Content" ObjectID="_1750167482" r:id="rId142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910" w:type="dxa"/>
          </w:tcPr>
          <w:p w14:paraId="1EA8FE58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  </w: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280" w:dyaOrig="620" w14:anchorId="34460742">
                <v:shape id="_x0000_i1096" type="#_x0000_t75" style="width:63.85pt;height:31.9pt" o:ole="">
                  <v:imagedata r:id="rId143" o:title=""/>
                </v:shape>
                <o:OLEObject Type="Embed" ProgID="Equation.DSMT4" ShapeID="_x0000_i1096" DrawAspect="Content" ObjectID="_1750167483" r:id="rId144"/>
              </w:object>
            </w:r>
          </w:p>
          <w:p w14:paraId="54323821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600" w:dyaOrig="620" w14:anchorId="7D913063">
                <v:shape id="_x0000_i1097" type="#_x0000_t75" style="width:80.15pt;height:31.9pt" o:ole="">
                  <v:imagedata r:id="rId145" o:title=""/>
                </v:shape>
                <o:OLEObject Type="Embed" ProgID="Equation.DSMT4" ShapeID="_x0000_i1097" DrawAspect="Content" ObjectID="_1750167484" r:id="rId146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DC753F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2EC8292" w14:textId="1CFD86A7" w:rsidR="007D0B56" w:rsidRPr="0066012C" w:rsidRDefault="007D0B56" w:rsidP="00681856">
      <w:pPr>
        <w:tabs>
          <w:tab w:val="left" w:pos="567"/>
          <w:tab w:val="left" w:pos="1985"/>
          <w:tab w:val="left" w:pos="2694"/>
          <w:tab w:val="left" w:pos="3261"/>
          <w:tab w:val="left" w:pos="4395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>a)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fr-FR"/>
        </w:rPr>
        <w:object w:dxaOrig="5780" w:dyaOrig="859" w14:anchorId="45FA35C2">
          <v:shape id="_x0000_i1098" type="#_x0000_t75" style="width:287.25pt;height:42.8pt" o:ole="">
            <v:imagedata r:id="rId147" o:title=""/>
          </v:shape>
          <o:OLEObject Type="Embed" ProgID="Equation.DSMT4" ShapeID="_x0000_i1098" DrawAspect="Content" ObjectID="_1750167485" r:id="rId148"/>
        </w:object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3659E718" w14:textId="7EB79310" w:rsidR="007D0B5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4620" w:dyaOrig="480" w14:anchorId="420A9609">
          <v:shape id="_x0000_i1099" type="#_x0000_t75" style="width:231pt;height:25.15pt" o:ole="">
            <v:imagedata r:id="rId149" o:title=""/>
          </v:shape>
          <o:OLEObject Type="Embed" ProgID="Equation.DSMT4" ShapeID="_x0000_i1099" DrawAspect="Content" ObjectID="_1750167486" r:id="rId150"/>
        </w:object>
      </w:r>
    </w:p>
    <w:p w14:paraId="32034535" w14:textId="77777777" w:rsidR="002F78A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)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153645C7">
          <v:shape id="_x0000_i1100" type="#_x0000_t75" style="width:63.85pt;height:31.9pt" o:ole="">
            <v:imagedata r:id="rId151" o:title=""/>
          </v:shape>
          <o:OLEObject Type="Embed" ProgID="Equation.DSMT4" ShapeID="_x0000_i1100" DrawAspect="Content" ObjectID="_1750167487" r:id="rId152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5E1F97BE">
          <v:shape id="_x0000_i1101" type="#_x0000_t75" style="width:63.85pt;height:31.9pt" o:ole="">
            <v:imagedata r:id="rId153" o:title=""/>
          </v:shape>
          <o:OLEObject Type="Embed" ProgID="Equation.DSMT4" ShapeID="_x0000_i1101" DrawAspect="Content" ObjectID="_1750167488" r:id="rId154"/>
        </w:objec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980" w:dyaOrig="660" w14:anchorId="7D0D338E">
          <v:shape id="_x0000_i1102" type="#_x0000_t75" style="width:48.9pt;height:32.6pt" o:ole="">
            <v:imagedata r:id="rId155" o:title=""/>
          </v:shape>
          <o:OLEObject Type="Embed" ProgID="Equation.DSMT4" ShapeID="_x0000_i1102" DrawAspect="Content" ObjectID="_1750167489" r:id="rId156"/>
        </w:object>
      </w:r>
    </w:p>
    <w:p w14:paraId="4282D2A7" w14:textId="3589D483" w:rsidR="002F78A6" w:rsidRPr="0066012C" w:rsidRDefault="00E8100C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00" w:dyaOrig="620" w14:anchorId="7E7FBF20">
          <v:shape id="_x0000_i1103" type="#_x0000_t75" style="width:80.15pt;height:31.9pt" o:ole="">
            <v:imagedata r:id="rId157" o:title=""/>
          </v:shape>
          <o:OLEObject Type="Embed" ProgID="Equation.DSMT4" ShapeID="_x0000_i1103" DrawAspect="Content" ObjectID="_1750167490" r:id="rId158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19" w:dyaOrig="620" w14:anchorId="05D4283D">
          <v:shape id="_x0000_i1104" type="#_x0000_t75" style="width:86.2pt;height:31.9pt" o:ole="">
            <v:imagedata r:id="rId159" o:title=""/>
          </v:shape>
          <o:OLEObject Type="Embed" ProgID="Equation.DSMT4" ShapeID="_x0000_i1104" DrawAspect="Content" ObjectID="_1750167491" r:id="rId160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79" w:dyaOrig="660" w14:anchorId="37185825">
          <v:shape id="_x0000_i1105" type="#_x0000_t75" style="width:169.1pt;height:32.6pt" o:ole="">
            <v:imagedata r:id="rId161" o:title=""/>
          </v:shape>
          <o:OLEObject Type="Embed" ProgID="Equation.DSMT4" ShapeID="_x0000_i1105" DrawAspect="Content" ObjectID="_1750167492" r:id="rId162"/>
        </w:object>
      </w:r>
    </w:p>
    <w:p w14:paraId="2FD826B0" w14:textId="17D7A153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622F95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4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20" w:dyaOrig="320" w14:anchorId="3BFA4ED2">
          <v:shape id="_x0000_i1106" type="#_x0000_t75" style="width:119.55pt;height:16.3pt" o:ole="">
            <v:imagedata r:id="rId163" o:title=""/>
          </v:shape>
          <o:OLEObject Type="Embed" ProgID="Equation.DSMT4" ShapeID="_x0000_i1106" DrawAspect="Content" ObjectID="_1750167493" r:id="rId164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iết </w:t>
      </w:r>
      <w:r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520" w:dyaOrig="260" w14:anchorId="0CAE9DCB">
          <v:shape id="_x0000_i1107" type="#_x0000_t75" style="width:25.15pt;height:13.6pt" o:ole="">
            <v:imagedata r:id="rId165" o:title=""/>
          </v:shape>
          <o:OLEObject Type="Embed" ProgID="Equation.DSMT4" ShapeID="_x0000_i1107" DrawAspect="Content" ObjectID="_1750167494" r:id="rId166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dưới dạng lũy thừa của 8</w:t>
      </w:r>
      <w:r w:rsidR="00E8100C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250F5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6E6CE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Ta có: </w:t>
      </w: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6259" w:dyaOrig="480" w14:anchorId="21E81D82">
          <v:shape id="_x0000_i1108" type="#_x0000_t75" style="width:311.05pt;height:25.15pt" o:ole="">
            <v:imagedata r:id="rId167" o:title=""/>
          </v:shape>
          <o:OLEObject Type="Embed" ProgID="Equation.DSMT4" ShapeID="_x0000_i1108" DrawAspect="Content" ObjectID="_1750167495" r:id="rId168"/>
        </w:object>
      </w:r>
    </w:p>
    <w:p w14:paraId="1F8DA5C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2: Tính giá trị của một biểu thức lũy thừa.</w:t>
      </w:r>
    </w:p>
    <w:p w14:paraId="181E690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. Phương pháp giải:</w:t>
      </w:r>
    </w:p>
    <w:p w14:paraId="61AF7320" w14:textId="77777777" w:rsidR="009E58FB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Áp dụng công thức</w:t>
      </w:r>
      <w:r w:rsidR="009E58FB" w:rsidRPr="006601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F13E644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47E8740">
          <v:shape id="_x0000_i1109" type="#_x0000_t75" style="width:63.15pt;height:16.3pt" o:ole="">
            <v:imagedata r:id="rId53" o:title=""/>
          </v:shape>
          <o:OLEObject Type="Embed" ProgID="Equation.DSMT4" ShapeID="_x0000_i1109" DrawAspect="Content" ObjectID="_1750167496" r:id="rId16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51774E5">
          <v:shape id="_x0000_i1110" type="#_x0000_t75" style="width:10.2pt;height:10.85pt" o:ole="">
            <v:imagedata r:id="rId55" o:title=""/>
          </v:shape>
          <o:OLEObject Type="Embed" ProgID="Equation.DSMT4" ShapeID="_x0000_i1110" DrawAspect="Content" ObjectID="_1750167497" r:id="rId170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1FEC5C72">
          <v:shape id="_x0000_i1111" type="#_x0000_t75" style="width:10.2pt;height:10.85pt" o:ole="">
            <v:imagedata r:id="rId57" o:title=""/>
          </v:shape>
          <o:OLEObject Type="Embed" ProgID="Equation.DSMT4" ShapeID="_x0000_i1111" DrawAspect="Content" ObjectID="_1750167498" r:id="rId17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49A3406E">
          <v:shape id="_x0000_i1112" type="#_x0000_t75" style="width:46.85pt;height:21.75pt" o:ole="">
            <v:imagedata r:id="rId59" o:title=""/>
          </v:shape>
          <o:OLEObject Type="Embed" ProgID="Equation.DSMT4" ShapeID="_x0000_i1112" DrawAspect="Content" ObjectID="_1750167499" r:id="rId172"/>
        </w:object>
      </w:r>
    </w:p>
    <w:p w14:paraId="1975A4AF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16EB8C96">
          <v:shape id="_x0000_i1113" type="#_x0000_t75" style="width:61.8pt;height:15.6pt" o:ole="">
            <v:imagedata r:id="rId61" o:title=""/>
          </v:shape>
          <o:OLEObject Type="Embed" ProgID="Equation.DSMT4" ShapeID="_x0000_i1113" DrawAspect="Content" ObjectID="_1750167500" r:id="rId173"/>
        </w:object>
      </w:r>
    </w:p>
    <w:p w14:paraId="513B8937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657D1B0D">
          <v:shape id="_x0000_i1114" type="#_x0000_t75" style="width:158.9pt;height:21.75pt" o:ole="">
            <v:imagedata r:id="rId63" o:title=""/>
          </v:shape>
          <o:OLEObject Type="Embed" ProgID="Equation.DSMT4" ShapeID="_x0000_i1114" DrawAspect="Content" ObjectID="_1750167501" r:id="rId174"/>
        </w:object>
      </w:r>
    </w:p>
    <w:p w14:paraId="740BF34C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0B83A348">
          <v:shape id="_x0000_i1115" type="#_x0000_t75" style="width:64.55pt;height:25.15pt" o:ole="">
            <v:imagedata r:id="rId65" o:title=""/>
          </v:shape>
          <o:OLEObject Type="Embed" ProgID="Equation.DSMT4" ShapeID="_x0000_i1115" DrawAspect="Content" ObjectID="_1750167502" r:id="rId175"/>
        </w:object>
      </w:r>
    </w:p>
    <w:p w14:paraId="09818F2B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541BC7AA">
          <v:shape id="_x0000_i1116" type="#_x0000_t75" style="width:76.1pt;height:21.75pt" o:ole="">
            <v:imagedata r:id="rId67" o:title=""/>
          </v:shape>
          <o:OLEObject Type="Embed" ProgID="Equation.DSMT4" ShapeID="_x0000_i1116" DrawAspect="Content" ObjectID="_1750167503" r:id="rId176"/>
        </w:object>
      </w:r>
    </w:p>
    <w:p w14:paraId="4A5E0EF5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48C79BAD">
          <v:shape id="_x0000_i1117" type="#_x0000_t75" style="width:53.65pt;height:18.35pt" o:ole="">
            <v:imagedata r:id="rId69" o:title=""/>
          </v:shape>
          <o:OLEObject Type="Embed" ProgID="Equation.DSMT4" ShapeID="_x0000_i1117" DrawAspect="Content" ObjectID="_1750167504" r:id="rId177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15709889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2CAC0A4D">
          <v:shape id="_x0000_i1118" type="#_x0000_t75" style="width:86.2pt;height:21.75pt" o:ole="">
            <v:imagedata r:id="rId71" o:title=""/>
          </v:shape>
          <o:OLEObject Type="Embed" ProgID="Equation.DSMT4" ShapeID="_x0000_i1118" DrawAspect="Content" ObjectID="_1750167505" r:id="rId178"/>
        </w:object>
      </w:r>
    </w:p>
    <w:p w14:paraId="1FE50D7F" w14:textId="77777777" w:rsidR="00CF068F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và làm các phép tính như thông thường.</w:t>
      </w:r>
    </w:p>
    <w:p w14:paraId="31437F8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I. Bài toán:</w:t>
      </w:r>
      <w:r w:rsidRPr="0066012C"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  <w:t xml:space="preserve"> </w:t>
      </w:r>
    </w:p>
    <w:p w14:paraId="058129D4" w14:textId="1302AF04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9F5704"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</w:rPr>
        <w:t>1</w:t>
      </w: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 : </w:t>
      </w:r>
      <w:r w:rsidRPr="0066012C">
        <w:rPr>
          <w:rFonts w:ascii="Times New Roman" w:eastAsia="SimSun" w:hAnsi="Times New Roman" w:cs="Times New Roman"/>
          <w:sz w:val="24"/>
          <w:szCs w:val="24"/>
          <w:lang w:val="vi-VN"/>
        </w:rPr>
        <w:t>Thực hiện các phép tính sau bằng cách hợp lý.</w:t>
      </w:r>
    </w:p>
    <w:p w14:paraId="472E692E" w14:textId="339AECD8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3280" w:dyaOrig="440" w14:anchorId="2BB11FD8">
          <v:shape id="_x0000_i1119" type="#_x0000_t75" style="width:162.35pt;height:21.75pt" o:ole="">
            <v:imagedata r:id="rId179" o:title=""/>
          </v:shape>
          <o:OLEObject Type="Embed" ProgID="Equation.DSMT4" ShapeID="_x0000_i1119" DrawAspect="Content" ObjectID="_1750167506" r:id="rId180"/>
        </w:object>
      </w:r>
    </w:p>
    <w:p w14:paraId="5A85E845" w14:textId="7447B24C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360" w:dyaOrig="440" w14:anchorId="1E4E6D59">
          <v:shape id="_x0000_i1120" type="#_x0000_t75" style="width:116.8pt;height:21.75pt" o:ole="">
            <v:imagedata r:id="rId181" o:title=""/>
          </v:shape>
          <o:OLEObject Type="Embed" ProgID="Equation.DSMT4" ShapeID="_x0000_i1120" DrawAspect="Content" ObjectID="_1750167507" r:id="rId182"/>
        </w:object>
      </w:r>
    </w:p>
    <w:p w14:paraId="5E2C81BF" w14:textId="11A23DBE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4680" w:dyaOrig="440" w14:anchorId="7D900484">
          <v:shape id="_x0000_i1121" type="#_x0000_t75" style="width:232.35pt;height:21.75pt" o:ole="">
            <v:imagedata r:id="rId183" o:title=""/>
          </v:shape>
          <o:OLEObject Type="Embed" ProgID="Equation.DSMT4" ShapeID="_x0000_i1121" DrawAspect="Content" ObjectID="_1750167508" r:id="rId184"/>
        </w:object>
      </w:r>
    </w:p>
    <w:p w14:paraId="182768AF" w14:textId="67C01262" w:rsidR="00350C06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840" w:dyaOrig="440" w14:anchorId="3AE7C011">
          <v:shape id="_x0000_i1122" type="#_x0000_t75" style="width:91pt;height:21.75pt" o:ole="">
            <v:imagedata r:id="rId185" o:title=""/>
          </v:shape>
          <o:OLEObject Type="Embed" ProgID="Equation.DSMT4" ShapeID="_x0000_i1122" DrawAspect="Content" ObjectID="_1750167509" r:id="rId186"/>
        </w:object>
      </w:r>
    </w:p>
    <w:p w14:paraId="2D8F9221" w14:textId="77777777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7E5D021" w14:textId="4A4526EF" w:rsidR="00917E2F" w:rsidRPr="0066012C" w:rsidRDefault="00350C06" w:rsidP="00681856">
      <w:pPr>
        <w:pStyle w:val="ListParagraph"/>
        <w:numPr>
          <w:ilvl w:val="0"/>
          <w:numId w:val="37"/>
        </w:numPr>
        <w:ind w:right="851"/>
        <w:rPr>
          <w:rFonts w:eastAsia="SimSun"/>
        </w:rPr>
      </w:pPr>
      <w:r w:rsidRPr="0066012C">
        <w:rPr>
          <w:rFonts w:eastAsia="SimSun"/>
        </w:rPr>
        <w:t xml:space="preserve">   </w:t>
      </w:r>
      <w:r w:rsidRPr="0066012C">
        <w:rPr>
          <w:position w:val="-16"/>
        </w:rPr>
        <w:object w:dxaOrig="3519" w:dyaOrig="440" w14:anchorId="43BC0025">
          <v:shape id="_x0000_i1123" type="#_x0000_t75" style="width:176.65pt;height:21.75pt" o:ole="">
            <v:imagedata r:id="rId187" o:title=""/>
          </v:shape>
          <o:OLEObject Type="Embed" ProgID="Equation.DSMT4" ShapeID="_x0000_i1123" DrawAspect="Content" ObjectID="_1750167510" r:id="rId188"/>
        </w:object>
      </w:r>
    </w:p>
    <w:p w14:paraId="040E46BD" w14:textId="4EE89B15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3620" w:dyaOrig="440" w14:anchorId="4C925B35">
          <v:shape id="_x0000_i1124" type="#_x0000_t75" style="width:180.65pt;height:21.75pt" o:ole="">
            <v:imagedata r:id="rId189" o:title=""/>
          </v:shape>
          <o:OLEObject Type="Embed" ProgID="Equation.DSMT4" ShapeID="_x0000_i1124" DrawAspect="Content" ObjectID="_1750167511" r:id="rId190"/>
        </w:object>
      </w:r>
    </w:p>
    <w:p w14:paraId="25C1CD48" w14:textId="25FDCC39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2799" w:dyaOrig="440" w14:anchorId="14907A2E">
          <v:shape id="_x0000_i1125" type="#_x0000_t75" style="width:139.95pt;height:21.75pt" o:ole="">
            <v:imagedata r:id="rId191" o:title=""/>
          </v:shape>
          <o:OLEObject Type="Embed" ProgID="Equation.DSMT4" ShapeID="_x0000_i1125" DrawAspect="Content" ObjectID="_1750167512" r:id="rId192"/>
        </w:object>
      </w:r>
    </w:p>
    <w:p w14:paraId="57356FA8" w14:textId="668482ED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6"/>
        </w:rPr>
        <w:object w:dxaOrig="380" w:dyaOrig="279" w14:anchorId="049FA102">
          <v:shape id="_x0000_i1126" type="#_x0000_t75" style="width:18.35pt;height:13.6pt" o:ole="">
            <v:imagedata r:id="rId193" o:title=""/>
          </v:shape>
          <o:OLEObject Type="Embed" ProgID="Equation.DSMT4" ShapeID="_x0000_i1126" DrawAspect="Content" ObjectID="_1750167513" r:id="rId194"/>
        </w:object>
      </w:r>
    </w:p>
    <w:p w14:paraId="186B84CA" w14:textId="6FBD1E57" w:rsidR="00917E2F" w:rsidRPr="0066012C" w:rsidRDefault="0035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</w:t>
      </w:r>
      <w:r w:rsidRPr="0066012C">
        <w:rPr>
          <w:position w:val="-16"/>
        </w:rPr>
        <w:object w:dxaOrig="2659" w:dyaOrig="440" w14:anchorId="58DBED4B">
          <v:shape id="_x0000_i1127" type="#_x0000_t75" style="width:132.4pt;height:21.75pt" o:ole="">
            <v:imagedata r:id="rId195" o:title=""/>
          </v:shape>
          <o:OLEObject Type="Embed" ProgID="Equation.DSMT4" ShapeID="_x0000_i1127" DrawAspect="Content" ObjectID="_1750167514" r:id="rId196"/>
        </w:object>
      </w:r>
    </w:p>
    <w:p w14:paraId="7DFCF559" w14:textId="675A718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200" w:dyaOrig="440" w14:anchorId="13C20E55">
          <v:shape id="_x0000_i1128" type="#_x0000_t75" style="width:110pt;height:21.75pt" o:ole="">
            <v:imagedata r:id="rId197" o:title=""/>
          </v:shape>
          <o:OLEObject Type="Embed" ProgID="Equation.DSMT4" ShapeID="_x0000_i1128" DrawAspect="Content" ObjectID="_1750167515" r:id="rId198"/>
        </w:object>
      </w:r>
    </w:p>
    <w:p w14:paraId="16AC8589" w14:textId="5E344B47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00" w:dyaOrig="320" w14:anchorId="1738D570">
          <v:shape id="_x0000_i1129" type="#_x0000_t75" style="width:119.5pt;height:16.3pt" o:ole="">
            <v:imagedata r:id="rId199" o:title=""/>
          </v:shape>
          <o:OLEObject Type="Embed" ProgID="Equation.DSMT4" ShapeID="_x0000_i1129" DrawAspect="Content" ObjectID="_1750167516" r:id="rId200"/>
        </w:object>
      </w:r>
    </w:p>
    <w:p w14:paraId="7A60D9B7" w14:textId="33E8D0F4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05A4F457">
          <v:shape id="_x0000_i1130" type="#_x0000_t75" style="width:38.05pt;height:16.3pt" o:ole="">
            <v:imagedata r:id="rId201" o:title=""/>
          </v:shape>
          <o:OLEObject Type="Embed" ProgID="Equation.DSMT4" ShapeID="_x0000_i1130" DrawAspect="Content" ObjectID="_1750167517" r:id="rId202"/>
        </w:object>
      </w:r>
    </w:p>
    <w:p w14:paraId="243E5CF6" w14:textId="7DB7C17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80" w:dyaOrig="279" w14:anchorId="0D85B4B2">
          <v:shape id="_x0000_i1131" type="#_x0000_t75" style="width:39.4pt;height:13.6pt" o:ole="">
            <v:imagedata r:id="rId203" o:title=""/>
          </v:shape>
          <o:OLEObject Type="Embed" ProgID="Equation.DSMT4" ShapeID="_x0000_i1131" DrawAspect="Content" ObjectID="_1750167518" r:id="rId204"/>
        </w:object>
      </w:r>
    </w:p>
    <w:p w14:paraId="5D71C8A2" w14:textId="466F129C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2E29C93C">
          <v:shape id="_x0000_i1132" type="#_x0000_t75" style="width:25.15pt;height:13.6pt" o:ole="">
            <v:imagedata r:id="rId205" o:title=""/>
          </v:shape>
          <o:OLEObject Type="Embed" ProgID="Equation.DSMT4" ShapeID="_x0000_i1132" DrawAspect="Content" ObjectID="_1750167519" r:id="rId206"/>
        </w:object>
      </w:r>
    </w:p>
    <w:p w14:paraId="587F5DDC" w14:textId="6552C9DB" w:rsidR="00917E2F" w:rsidRPr="0066012C" w:rsidRDefault="00A4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5240" w:dyaOrig="440" w14:anchorId="09C352A1">
          <v:shape id="_x0000_i1133" type="#_x0000_t75" style="width:262.25pt;height:21.75pt" o:ole="">
            <v:imagedata r:id="rId207" o:title=""/>
          </v:shape>
          <o:OLEObject Type="Embed" ProgID="Equation.DSMT4" ShapeID="_x0000_i1133" DrawAspect="Content" ObjectID="_1750167520" r:id="rId208"/>
        </w:object>
      </w:r>
    </w:p>
    <w:p w14:paraId="2449700F" w14:textId="097B4CB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580" w:dyaOrig="440" w14:anchorId="5A3BC5A7">
          <v:shape id="_x0000_i1134" type="#_x0000_t75" style="width:279.3pt;height:21.75pt" o:ole="">
            <v:imagedata r:id="rId209" o:title=""/>
          </v:shape>
          <o:OLEObject Type="Embed" ProgID="Equation.DSMT4" ShapeID="_x0000_i1134" DrawAspect="Content" ObjectID="_1750167521" r:id="rId210"/>
        </w:object>
      </w:r>
    </w:p>
    <w:p w14:paraId="421A6D16" w14:textId="73FD16E0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240" w:dyaOrig="440" w14:anchorId="4F6374D4">
          <v:shape id="_x0000_i1135" type="#_x0000_t75" style="width:262.25pt;height:21.75pt" o:ole="">
            <v:imagedata r:id="rId211" o:title=""/>
          </v:shape>
          <o:OLEObject Type="Embed" ProgID="Equation.DSMT4" ShapeID="_x0000_i1135" DrawAspect="Content" ObjectID="_1750167522" r:id="rId212"/>
        </w:object>
      </w:r>
    </w:p>
    <w:p w14:paraId="3585C09C" w14:textId="3528568F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4459" w:dyaOrig="440" w14:anchorId="678D7AFF">
          <v:shape id="_x0000_i1136" type="#_x0000_t75" style="width:222.75pt;height:21.75pt" o:ole="">
            <v:imagedata r:id="rId213" o:title=""/>
          </v:shape>
          <o:OLEObject Type="Embed" ProgID="Equation.DSMT4" ShapeID="_x0000_i1136" DrawAspect="Content" ObjectID="_1750167523" r:id="rId214"/>
        </w:object>
      </w:r>
    </w:p>
    <w:p w14:paraId="5BD32A38" w14:textId="0B04380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80" w:dyaOrig="279" w14:anchorId="3BE71594">
          <v:shape id="_x0000_i1137" type="#_x0000_t75" style="width:18.35pt;height:13.6pt" o:ole="">
            <v:imagedata r:id="rId215" o:title=""/>
          </v:shape>
          <o:OLEObject Type="Embed" ProgID="Equation.DSMT4" ShapeID="_x0000_i1137" DrawAspect="Content" ObjectID="_1750167524" r:id="rId216"/>
        </w:object>
      </w:r>
    </w:p>
    <w:p w14:paraId="0296B6A2" w14:textId="0452DC90" w:rsidR="00917E2F" w:rsidRPr="0066012C" w:rsidRDefault="009F5704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2140" w:dyaOrig="440" w14:anchorId="1CA8D8F0">
          <v:shape id="_x0000_i1138" type="#_x0000_t75" style="width:107.3pt;height:21.75pt" o:ole="">
            <v:imagedata r:id="rId217" o:title=""/>
          </v:shape>
          <o:OLEObject Type="Embed" ProgID="Equation.DSMT4" ShapeID="_x0000_i1138" DrawAspect="Content" ObjectID="_1750167525" r:id="rId218"/>
        </w:object>
      </w:r>
    </w:p>
    <w:p w14:paraId="14971DB9" w14:textId="79EAA48F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000" w:dyaOrig="440" w14:anchorId="39B80C28">
          <v:shape id="_x0000_i1139" type="#_x0000_t75" style="width:100.6pt;height:21.75pt" o:ole="">
            <v:imagedata r:id="rId219" o:title=""/>
          </v:shape>
          <o:OLEObject Type="Embed" ProgID="Equation.DSMT4" ShapeID="_x0000_i1139" DrawAspect="Content" ObjectID="_1750167526" r:id="rId220"/>
        </w:object>
      </w:r>
    </w:p>
    <w:p w14:paraId="64B72289" w14:textId="0DED014D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1520" w:dyaOrig="440" w14:anchorId="585790A2">
          <v:shape id="_x0000_i1140" type="#_x0000_t75" style="width:76.1pt;height:21.75pt" o:ole="">
            <v:imagedata r:id="rId221" o:title=""/>
          </v:shape>
          <o:OLEObject Type="Embed" ProgID="Equation.DSMT4" ShapeID="_x0000_i1140" DrawAspect="Content" ObjectID="_1750167527" r:id="rId222"/>
        </w:object>
      </w:r>
    </w:p>
    <w:p w14:paraId="32547064" w14:textId="4E45AE99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160" w:dyaOrig="440" w14:anchorId="6247F554">
          <v:shape id="_x0000_i1141" type="#_x0000_t75" style="width:108pt;height:21.75pt" o:ole="">
            <v:imagedata r:id="rId223" o:title=""/>
          </v:shape>
          <o:OLEObject Type="Embed" ProgID="Equation.DSMT4" ShapeID="_x0000_i1141" DrawAspect="Content" ObjectID="_1750167528" r:id="rId224"/>
        </w:object>
      </w:r>
    </w:p>
    <w:p w14:paraId="7D9B77DF" w14:textId="1269C751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4"/>
        </w:rPr>
        <w:object w:dxaOrig="680" w:dyaOrig="260" w14:anchorId="7F102EEF">
          <v:shape id="_x0000_i1142" type="#_x0000_t75" style="width:33.95pt;height:13.6pt" o:ole="">
            <v:imagedata r:id="rId225" o:title=""/>
          </v:shape>
          <o:OLEObject Type="Embed" ProgID="Equation.DSMT4" ShapeID="_x0000_i1142" DrawAspect="Content" ObjectID="_1750167529" r:id="rId226"/>
        </w:object>
      </w:r>
    </w:p>
    <w:p w14:paraId="2AE59617" w14:textId="0912828E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60" w:dyaOrig="279" w14:anchorId="262730DE">
          <v:shape id="_x0000_i1143" type="#_x0000_t75" style="width:18.35pt;height:13.6pt" o:ole="">
            <v:imagedata r:id="rId227" o:title=""/>
          </v:shape>
          <o:OLEObject Type="Embed" ProgID="Equation.DSMT4" ShapeID="_x0000_i1143" DrawAspect="Content" ObjectID="_1750167530" r:id="rId228"/>
        </w:object>
      </w:r>
    </w:p>
    <w:p w14:paraId="5BA18310" w14:textId="2BB39488" w:rsidR="002F78A6" w:rsidRPr="0066012C" w:rsidRDefault="002F78A6" w:rsidP="00A86672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Bài </w:t>
      </w:r>
      <w:r w:rsidR="009F5704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2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.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ực hiện phép tính: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6"/>
        <w:gridCol w:w="4872"/>
      </w:tblGrid>
      <w:tr w:rsidR="002F78A6" w:rsidRPr="0066012C" w14:paraId="6631277B" w14:textId="77777777" w:rsidTr="002F78A6">
        <w:trPr>
          <w:jc w:val="center"/>
        </w:trPr>
        <w:tc>
          <w:tcPr>
            <w:tcW w:w="4766" w:type="dxa"/>
          </w:tcPr>
          <w:p w14:paraId="5E2DD2A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300" w:dyaOrig="740" w14:anchorId="582F3512">
                <v:shape id="_x0000_i1144" type="#_x0000_t75" style="width:65.2pt;height:36.7pt" o:ole="">
                  <v:imagedata r:id="rId229" o:title=""/>
                </v:shape>
                <o:OLEObject Type="Embed" ProgID="Equation.DSMT4" ShapeID="_x0000_i1144" DrawAspect="Content" ObjectID="_1750167531" r:id="rId230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1EF83D32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560" w:dyaOrig="740" w14:anchorId="2613E8BB">
                <v:shape id="_x0000_i1145" type="#_x0000_t75" style="width:78.1pt;height:36.7pt" o:ole="">
                  <v:imagedata r:id="rId231" o:title=""/>
                </v:shape>
                <o:OLEObject Type="Embed" ProgID="Equation.DSMT4" ShapeID="_x0000_i1145" DrawAspect="Content" ObjectID="_1750167532" r:id="rId232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872" w:type="dxa"/>
          </w:tcPr>
          <w:p w14:paraId="345074CA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2240" w:dyaOrig="740" w14:anchorId="64D404B4">
                <v:shape id="_x0000_i1146" type="#_x0000_t75" style="width:112.1pt;height:36.7pt" o:ole="">
                  <v:imagedata r:id="rId233" o:title=""/>
                </v:shape>
                <o:OLEObject Type="Embed" ProgID="Equation.DSMT4" ShapeID="_x0000_i1146" DrawAspect="Content" ObjectID="_1750167533" r:id="rId234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0D9D4A1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740" w:dyaOrig="740" w14:anchorId="34C56521">
                <v:shape id="_x0000_i1147" type="#_x0000_t75" style="width:86.9pt;height:36.7pt" o:ole="">
                  <v:imagedata r:id="rId235" o:title=""/>
                </v:shape>
                <o:OLEObject Type="Embed" ProgID="Equation.DSMT4" ShapeID="_x0000_i1147" DrawAspect="Content" ObjectID="_1750167534" r:id="rId236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6C4779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A2BE65E" w14:textId="77777777" w:rsidR="002F78A6" w:rsidRPr="0066012C" w:rsidRDefault="00506F5F" w:rsidP="00681856">
      <w:pPr>
        <w:tabs>
          <w:tab w:val="left" w:pos="567"/>
          <w:tab w:val="center" w:pos="1134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fr-FR"/>
        </w:rPr>
        <w:object w:dxaOrig="1300" w:dyaOrig="740" w14:anchorId="13C56082">
          <v:shape id="_x0000_i1148" type="#_x0000_t75" style="width:65.2pt;height:36.7pt" o:ole="">
            <v:imagedata r:id="rId237" o:title=""/>
          </v:shape>
          <o:OLEObject Type="Embed" ProgID="Equation.DSMT4" ShapeID="_x0000_i1148" DrawAspect="Content" ObjectID="_1750167535" r:id="rId238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2180" w:dyaOrig="660" w14:anchorId="16141393">
          <v:shape id="_x0000_i1149" type="#_x0000_t75" style="width:108.65pt;height:32.6pt" o:ole="">
            <v:imagedata r:id="rId239" o:title=""/>
          </v:shape>
          <o:OLEObject Type="Embed" ProgID="Equation.DSMT4" ShapeID="_x0000_i1149" DrawAspect="Content" ObjectID="_1750167536" r:id="rId240"/>
        </w:object>
      </w:r>
    </w:p>
    <w:p w14:paraId="23CF182B" w14:textId="77777777" w:rsidR="002F78A6" w:rsidRPr="0066012C" w:rsidRDefault="00506F5F" w:rsidP="00681856">
      <w:pPr>
        <w:spacing w:after="0" w:line="360" w:lineRule="auto"/>
        <w:ind w:left="567"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320" w:dyaOrig="740" w14:anchorId="1B3FB8A9">
          <v:shape id="_x0000_i1150" type="#_x0000_t75" style="width:65.85pt;height:36.7pt" o:ole="">
            <v:imagedata r:id="rId241" o:title=""/>
          </v:shape>
          <o:OLEObject Type="Embed" ProgID="Equation.DSMT4" ShapeID="_x0000_i1150" DrawAspect="Content" ObjectID="_1750167537" r:id="rId242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60" w14:anchorId="769BDF18">
          <v:shape id="_x0000_i1151" type="#_x0000_t75" style="width:63.15pt;height:32.6pt" o:ole="">
            <v:imagedata r:id="rId243" o:title=""/>
          </v:shape>
          <o:OLEObject Type="Embed" ProgID="Equation.DSMT4" ShapeID="_x0000_i1151" DrawAspect="Content" ObjectID="_1750167538" r:id="rId244"/>
        </w:object>
      </w:r>
    </w:p>
    <w:p w14:paraId="5ADEF705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c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2120" w:dyaOrig="740" w14:anchorId="54CA824B">
          <v:shape id="_x0000_i1152" type="#_x0000_t75" style="width:106pt;height:36.7pt" o:ole="">
            <v:imagedata r:id="rId245" o:title=""/>
          </v:shape>
          <o:OLEObject Type="Embed" ProgID="Equation.DSMT4" ShapeID="_x0000_i1152" DrawAspect="Content" ObjectID="_1750167539" r:id="rId246"/>
        </w:object>
      </w:r>
      <w:r w:rsidR="00CA7521" w:rsidRPr="0066012C">
        <w:rPr>
          <w:rFonts w:ascii="Times New Roman" w:eastAsia="Calibri" w:hAnsi="Times New Roman" w:cs="Times New Roman"/>
          <w:position w:val="-34"/>
          <w:sz w:val="24"/>
          <w:szCs w:val="24"/>
          <w:lang w:val="fr-FR"/>
        </w:rPr>
        <w:object w:dxaOrig="2020" w:dyaOrig="859" w14:anchorId="77F56AB5">
          <v:shape id="_x0000_i1153" type="#_x0000_t75" style="width:101.2pt;height:42.8pt" o:ole="">
            <v:imagedata r:id="rId247" o:title=""/>
          </v:shape>
          <o:OLEObject Type="Embed" ProgID="Equation.DSMT4" ShapeID="_x0000_i1153" DrawAspect="Content" ObjectID="_1750167540" r:id="rId248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2740" w:dyaOrig="960" w14:anchorId="1D0B9E70">
          <v:shape id="_x0000_i1154" type="#_x0000_t75" style="width:137.15pt;height:47.55pt" o:ole="">
            <v:imagedata r:id="rId249" o:title=""/>
          </v:shape>
          <o:OLEObject Type="Embed" ProgID="Equation.DSMT4" ShapeID="_x0000_i1154" DrawAspect="Content" ObjectID="_1750167541" r:id="rId250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560" w:dyaOrig="660" w14:anchorId="61C9EBC1">
          <v:shape id="_x0000_i1155" type="#_x0000_t75" style="width:78.1pt;height:32.6pt" o:ole="">
            <v:imagedata r:id="rId251" o:title=""/>
          </v:shape>
          <o:OLEObject Type="Embed" ProgID="Equation.DSMT4" ShapeID="_x0000_i1155" DrawAspect="Content" ObjectID="_1750167542" r:id="rId252"/>
        </w:object>
      </w:r>
    </w:p>
    <w:p w14:paraId="36B76D02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ab/>
        <w:t>d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1560" w:dyaOrig="740" w14:anchorId="1A662661">
          <v:shape id="_x0000_i1156" type="#_x0000_t75" style="width:78.1pt;height:36.7pt" o:ole="">
            <v:imagedata r:id="rId253" o:title=""/>
          </v:shape>
          <o:OLEObject Type="Embed" ProgID="Equation.DSMT4" ShapeID="_x0000_i1156" DrawAspect="Content" ObjectID="_1750167543" r:id="rId254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1480" w:dyaOrig="960" w14:anchorId="5BDB13DB">
          <v:shape id="_x0000_i1157" type="#_x0000_t75" style="width:73.35pt;height:46.85pt" o:ole="">
            <v:imagedata r:id="rId255" o:title=""/>
          </v:shape>
          <o:OLEObject Type="Embed" ProgID="Equation.DSMT4" ShapeID="_x0000_i1157" DrawAspect="Content" ObjectID="_1750167544" r:id="rId256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740" w:dyaOrig="660" w14:anchorId="7E95905F">
          <v:shape id="_x0000_i1158" type="#_x0000_t75" style="width:36.7pt;height:32.6pt" o:ole="">
            <v:imagedata r:id="rId257" o:title=""/>
          </v:shape>
          <o:OLEObject Type="Embed" ProgID="Equation.DSMT4" ShapeID="_x0000_i1158" DrawAspect="Content" ObjectID="_1750167545" r:id="rId258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499" w:dyaOrig="620" w14:anchorId="4AD08838">
          <v:shape id="_x0000_i1159" type="#_x0000_t75" style="width:25.15pt;height:31.9pt" o:ole="">
            <v:imagedata r:id="rId259" o:title=""/>
          </v:shape>
          <o:OLEObject Type="Embed" ProgID="Equation.DSMT4" ShapeID="_x0000_i1159" DrawAspect="Content" ObjectID="_1750167546" r:id="rId260"/>
        </w:object>
      </w:r>
    </w:p>
    <w:p w14:paraId="35DDB8AC" w14:textId="5E8FB926" w:rsidR="002F78A6" w:rsidRPr="0066012C" w:rsidRDefault="00917E2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 Thực hiện phép tính</w:t>
      </w:r>
    </w:p>
    <w:p w14:paraId="16027B40" w14:textId="357D5EB4" w:rsidR="00917E2F" w:rsidRPr="0066012C" w:rsidRDefault="00CA7521" w:rsidP="00681856">
      <w:pPr>
        <w:pStyle w:val="ListParagraph"/>
        <w:numPr>
          <w:ilvl w:val="0"/>
          <w:numId w:val="38"/>
        </w:numPr>
        <w:tabs>
          <w:tab w:val="left" w:pos="567"/>
        </w:tabs>
        <w:ind w:right="851"/>
        <w:rPr>
          <w:b/>
          <w:color w:val="000000" w:themeColor="text1"/>
        </w:rPr>
      </w:pPr>
      <w:r w:rsidRPr="0066012C">
        <w:rPr>
          <w:position w:val="-10"/>
        </w:rPr>
        <w:object w:dxaOrig="2079" w:dyaOrig="360" w14:anchorId="3D06A1FD">
          <v:shape id="_x0000_i1160" type="#_x0000_t75" style="width:104.55pt;height:18.35pt" o:ole="">
            <v:imagedata r:id="rId261" o:title=""/>
          </v:shape>
          <o:OLEObject Type="Embed" ProgID="Equation.DSMT4" ShapeID="_x0000_i1160" DrawAspect="Content" ObjectID="_1750167547" r:id="rId262"/>
        </w:object>
      </w:r>
      <w:r w:rsidR="00917E2F" w:rsidRPr="0066012C">
        <w:rPr>
          <w:b/>
          <w:color w:val="000000" w:themeColor="text1"/>
        </w:rPr>
        <w:t xml:space="preserve"> </w:t>
      </w:r>
      <w:r w:rsidR="003B7FB3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b.</w:t>
      </w:r>
      <w:r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900" w:dyaOrig="440" w14:anchorId="112E8026">
          <v:shape id="_x0000_i1161" type="#_x0000_t75" style="width:95.1pt;height:21.75pt" o:ole="">
            <v:imagedata r:id="rId263" o:title=""/>
          </v:shape>
          <o:OLEObject Type="Embed" ProgID="Equation.DSMT4" ShapeID="_x0000_i1161" DrawAspect="Content" ObjectID="_1750167548" r:id="rId264"/>
        </w:object>
      </w:r>
      <w:r w:rsidR="006165B7" w:rsidRPr="0066012C">
        <w:rPr>
          <w:b/>
          <w:color w:val="000000" w:themeColor="text1"/>
        </w:rPr>
        <w:tab/>
      </w:r>
      <w:r w:rsidR="006165B7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c.</w:t>
      </w:r>
      <w:r w:rsidRPr="0066012C">
        <w:rPr>
          <w:b/>
          <w:color w:val="000000" w:themeColor="text1"/>
        </w:rPr>
        <w:t xml:space="preserve"> </w:t>
      </w:r>
      <w:r w:rsidR="00917E2F"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760" w:dyaOrig="440" w14:anchorId="716790E5">
          <v:shape id="_x0000_i1162" type="#_x0000_t75" style="width:87.55pt;height:21.75pt" o:ole="">
            <v:imagedata r:id="rId265" o:title=""/>
          </v:shape>
          <o:OLEObject Type="Embed" ProgID="Equation.DSMT4" ShapeID="_x0000_i1162" DrawAspect="Content" ObjectID="_1750167549" r:id="rId266"/>
        </w:object>
      </w:r>
      <w:r w:rsidR="00917E2F" w:rsidRPr="0066012C">
        <w:rPr>
          <w:b/>
          <w:color w:val="000000" w:themeColor="text1"/>
        </w:rPr>
        <w:t xml:space="preserve"> </w:t>
      </w:r>
    </w:p>
    <w:p w14:paraId="783EF4C7" w14:textId="77777777" w:rsidR="008360D1" w:rsidRPr="0066012C" w:rsidRDefault="006165B7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</w:t>
      </w:r>
      <w:r w:rsidR="008360D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i</w:t>
      </w:r>
    </w:p>
    <w:p w14:paraId="22416EC8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5460" w:dyaOrig="440" w14:anchorId="2D2EA72A">
          <v:shape id="_x0000_i1163" type="#_x0000_t75" style="width:273pt;height:21.75pt" o:ole="">
            <v:imagedata r:id="rId267" o:title=""/>
          </v:shape>
          <o:OLEObject Type="Embed" ProgID="Equation.DSMT4" ShapeID="_x0000_i1163" DrawAspect="Content" ObjectID="_1750167550" r:id="rId268"/>
        </w:object>
      </w:r>
    </w:p>
    <w:p w14:paraId="4343A521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4840" w:dyaOrig="440" w14:anchorId="71CFC767">
          <v:shape id="_x0000_i1164" type="#_x0000_t75" style="width:241.75pt;height:21.75pt" o:ole="">
            <v:imagedata r:id="rId269" o:title=""/>
          </v:shape>
          <o:OLEObject Type="Embed" ProgID="Equation.DSMT4" ShapeID="_x0000_i1164" DrawAspect="Content" ObjectID="_1750167551" r:id="rId270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1522BEDA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. Ta có:</w: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620" w:dyaOrig="660" w14:anchorId="4B21AFC1">
          <v:shape id="_x0000_i1165" type="#_x0000_t75" style="width:381.75pt;height:32.6pt" o:ole="">
            <v:imagedata r:id="rId271" o:title=""/>
          </v:shape>
          <o:OLEObject Type="Embed" ProgID="Equation.DSMT4" ShapeID="_x0000_i1165" DrawAspect="Content" ObjectID="_1750167552" r:id="rId272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71007F31" w14:textId="6874443E" w:rsidR="00972F4F" w:rsidRPr="0066012C" w:rsidRDefault="00CA7521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4</w:t>
      </w:r>
      <w:r w:rsidR="00972F4F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="00972F4F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ực hiện phép tính</w:t>
      </w:r>
    </w:p>
    <w:p w14:paraId="3B1C7E60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66606A55">
          <v:shape id="_x0000_i1166" type="#_x0000_t75" style="width:147.4pt;height:21.75pt" o:ole="">
            <v:imagedata r:id="rId273" o:title=""/>
          </v:shape>
          <o:OLEObject Type="Embed" ProgID="Equation.DSMT4" ShapeID="_x0000_i1166" DrawAspect="Content" ObjectID="_1750167553" r:id="rId274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1BDC3C50">
          <v:shape id="_x0000_i1167" type="#_x0000_t75" style="width:148.15pt;height:21.75pt" o:ole="">
            <v:imagedata r:id="rId275" o:title=""/>
          </v:shape>
          <o:OLEObject Type="Embed" ProgID="Equation.DSMT4" ShapeID="_x0000_i1167" DrawAspect="Content" ObjectID="_1750167554" r:id="rId276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4F290137" w14:textId="77777777" w:rsidR="00972F4F" w:rsidRPr="0066012C" w:rsidRDefault="00972F4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3207ABC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Ta có: </w:t>
      </w:r>
      <w:r w:rsidR="00972F4F"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80" w:dyaOrig="279" w14:anchorId="6B027F15">
          <v:shape id="_x0000_i1168" type="#_x0000_t75" style="width:8.85pt;height:14.25pt" o:ole="">
            <v:imagedata r:id="rId277" o:title=""/>
          </v:shape>
          <o:OLEObject Type="Embed" ProgID="Equation.DSMT4" ShapeID="_x0000_i1168" DrawAspect="Content" ObjectID="_1750167555" r:id="rId278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560" w:dyaOrig="440" w14:anchorId="59D24768">
          <v:shape id="_x0000_i1169" type="#_x0000_t75" style="width:378.4pt;height:21.75pt" o:ole="">
            <v:imagedata r:id="rId279" o:title=""/>
          </v:shape>
          <o:OLEObject Type="Embed" ProgID="Equation.DSMT4" ShapeID="_x0000_i1169" DrawAspect="Content" ObjectID="_1750167556" r:id="rId280"/>
        </w:object>
      </w:r>
    </w:p>
    <w:p w14:paraId="401183BF" w14:textId="77777777" w:rsidR="00F47DFA" w:rsidRPr="0066012C" w:rsidRDefault="00F47DFA" w:rsidP="00681856">
      <w:pPr>
        <w:tabs>
          <w:tab w:val="left" w:pos="567"/>
        </w:tabs>
        <w:spacing w:after="0" w:line="360" w:lineRule="auto"/>
        <w:ind w:left="567"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) Ta có: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800" w:dyaOrig="680" w14:anchorId="730A4781">
          <v:shape id="_x0000_i1170" type="#_x0000_t75" style="width:440pt;height:33.95pt" o:ole="">
            <v:imagedata r:id="rId281" o:title=""/>
          </v:shape>
          <o:OLEObject Type="Embed" ProgID="Equation.DSMT4" ShapeID="_x0000_i1170" DrawAspect="Content" ObjectID="_1750167557" r:id="rId282"/>
        </w:object>
      </w:r>
    </w:p>
    <w:p w14:paraId="7AF7FD31" w14:textId="55176120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5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ính giá trị của các biểu thức sau:</w:t>
      </w:r>
    </w:p>
    <w:p w14:paraId="16B9339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60" w:dyaOrig="680" w14:anchorId="6C662130">
          <v:shape id="_x0000_i1171" type="#_x0000_t75" style="width:82.85pt;height:34.65pt" o:ole="">
            <v:imagedata r:id="rId283" o:title=""/>
          </v:shape>
          <o:OLEObject Type="Embed" ProgID="Equation.DSMT4" ShapeID="_x0000_i1171" DrawAspect="Content" ObjectID="_1750167558" r:id="rId284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25141C0F">
          <v:shape id="_x0000_i1172" type="#_x0000_t75" style="width:89.65pt;height:42.8pt" o:ole="">
            <v:imagedata r:id="rId285" o:title=""/>
          </v:shape>
          <o:OLEObject Type="Embed" ProgID="Equation.DSMT4" ShapeID="_x0000_i1172" DrawAspect="Content" ObjectID="_1750167559" r:id="rId286"/>
        </w:object>
      </w:r>
    </w:p>
    <w:p w14:paraId="59FD0C2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660" w14:anchorId="0F853B67">
          <v:shape id="_x0000_i1173" type="#_x0000_t75" style="width:65.95pt;height:32.6pt" o:ole="">
            <v:imagedata r:id="rId287" o:title=""/>
          </v:shape>
          <o:OLEObject Type="Embed" ProgID="Equation.DSMT4" ShapeID="_x0000_i1173" DrawAspect="Content" ObjectID="_1750167560" r:id="rId288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60" w:dyaOrig="660" w14:anchorId="05448AA1">
          <v:shape id="_x0000_i1174" type="#_x0000_t75" style="width:78.1pt;height:32.6pt" o:ole="">
            <v:imagedata r:id="rId289" o:title=""/>
          </v:shape>
          <o:OLEObject Type="Embed" ProgID="Equation.DSMT4" ShapeID="_x0000_i1174" DrawAspect="Content" ObjectID="_1750167561" r:id="rId290"/>
        </w:object>
      </w:r>
    </w:p>
    <w:p w14:paraId="5BC9493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3186FC69">
          <v:shape id="_x0000_i1175" type="#_x0000_t75" style="width:89.65pt;height:42.8pt" o:ole="">
            <v:imagedata r:id="rId291" o:title=""/>
          </v:shape>
          <o:OLEObject Type="Embed" ProgID="Equation.DSMT4" ShapeID="_x0000_i1175" DrawAspect="Content" ObjectID="_1750167562" r:id="rId292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>f)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40" w:dyaOrig="700" w14:anchorId="228E0B48">
          <v:shape id="_x0000_i1176" type="#_x0000_t75" style="width:77.45pt;height:35.3pt" o:ole="">
            <v:imagedata r:id="rId293" o:title=""/>
          </v:shape>
          <o:OLEObject Type="Embed" ProgID="Equation.DSMT4" ShapeID="_x0000_i1176" DrawAspect="Content" ObjectID="_1750167563" r:id="rId294"/>
        </w:object>
      </w:r>
    </w:p>
    <w:p w14:paraId="540B345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CE3307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Ta có: </w:t>
      </w:r>
      <w:r w:rsidR="00C2379D"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220" w:dyaOrig="700" w14:anchorId="3E539968">
          <v:shape id="_x0000_i1177" type="#_x0000_t75" style="width:209.1pt;height:36pt" o:ole="">
            <v:imagedata r:id="rId295" o:title=""/>
          </v:shape>
          <o:OLEObject Type="Embed" ProgID="Equation.DSMT4" ShapeID="_x0000_i1177" DrawAspect="Content" ObjectID="_1750167564" r:id="rId296"/>
        </w:object>
      </w:r>
    </w:p>
    <w:p w14:paraId="42C716A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5420" w:dyaOrig="859" w14:anchorId="2830F2DD">
          <v:shape id="_x0000_i1178" type="#_x0000_t75" style="width:269.65pt;height:43.45pt" o:ole="">
            <v:imagedata r:id="rId297" o:title=""/>
          </v:shape>
          <o:OLEObject Type="Embed" ProgID="Equation.DSMT4" ShapeID="_x0000_i1178" DrawAspect="Content" ObjectID="_1750167565" r:id="rId298"/>
        </w:object>
      </w:r>
    </w:p>
    <w:p w14:paraId="6ABDD5B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="00C2379D" w:rsidRPr="0066012C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500" w:dyaOrig="900" w14:anchorId="78E1D815">
          <v:shape id="_x0000_i1179" type="#_x0000_t75" style="width:222.75pt;height:44.85pt" o:ole="">
            <v:imagedata r:id="rId299" o:title=""/>
          </v:shape>
          <o:OLEObject Type="Embed" ProgID="Equation.DSMT4" ShapeID="_x0000_i1179" DrawAspect="Content" ObjectID="_1750167566" r:id="rId300"/>
        </w:object>
      </w:r>
    </w:p>
    <w:p w14:paraId="0FBBE8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80" w:dyaOrig="660" w14:anchorId="0B2B88A1">
          <v:shape id="_x0000_i1180" type="#_x0000_t75" style="width:242.55pt;height:32.6pt" o:ole="">
            <v:imagedata r:id="rId301" o:title=""/>
          </v:shape>
          <o:OLEObject Type="Embed" ProgID="Equation.DSMT4" ShapeID="_x0000_i1180" DrawAspect="Content" ObjectID="_1750167567" r:id="rId302"/>
        </w:object>
      </w:r>
    </w:p>
    <w:p w14:paraId="36C9D03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2160" w:dyaOrig="840" w14:anchorId="20254AA7">
          <v:shape id="_x0000_i1181" type="#_x0000_t75" style="width:108pt;height:42.8pt" o:ole="">
            <v:imagedata r:id="rId303" o:title=""/>
          </v:shape>
          <o:OLEObject Type="Embed" ProgID="Equation.DSMT4" ShapeID="_x0000_i1181" DrawAspect="Content" ObjectID="_1750167568" r:id="rId304"/>
        </w:object>
      </w:r>
    </w:p>
    <w:p w14:paraId="7746B11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="00C2379D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680" w:dyaOrig="740" w14:anchorId="51ADAB0E">
          <v:shape id="_x0000_i1182" type="#_x0000_t75" style="width:232.35pt;height:37.35pt" o:ole="">
            <v:imagedata r:id="rId305" o:title=""/>
          </v:shape>
          <o:OLEObject Type="Embed" ProgID="Equation.DSMT4" ShapeID="_x0000_i1182" DrawAspect="Content" ObjectID="_1750167569" r:id="rId306"/>
        </w:object>
      </w:r>
    </w:p>
    <w:p w14:paraId="5B06604F" w14:textId="35E6CE05" w:rsidR="002F78A6" w:rsidRPr="00A00050" w:rsidRDefault="002F78A6" w:rsidP="00A00050">
      <w:pPr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Bài </w:t>
      </w:r>
      <w:r w:rsidR="00C2379D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Pr="0066012C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66012C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9" w:dyaOrig="660" w14:anchorId="16C7EE08">
          <v:shape id="_x0000_i1183" type="#_x0000_t75" style="width:104.55pt;height:32.6pt" o:ole="">
            <v:imagedata r:id="rId307" o:title=""/>
          </v:shape>
          <o:OLEObject Type="Embed" ProgID="Equation.DSMT4" ShapeID="_x0000_i1183" DrawAspect="Content" ObjectID="_1750167570" r:id="rId308"/>
        </w:objec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</w:p>
    <w:p w14:paraId="1EA9A90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0CE9C539" w14:textId="6A23096F" w:rsidR="00C2379D" w:rsidRPr="0066012C" w:rsidRDefault="00C2379D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2"/>
          <w:sz w:val="24"/>
          <w:szCs w:val="24"/>
        </w:rPr>
        <w:object w:dxaOrig="4400" w:dyaOrig="760" w14:anchorId="4FD93A47">
          <v:shape id="_x0000_i1184" type="#_x0000_t75" style="width:220pt;height:38.05pt" o:ole="">
            <v:imagedata r:id="rId309" o:title=""/>
          </v:shape>
          <o:OLEObject Type="Embed" ProgID="Equation.DSMT4" ShapeID="_x0000_i1184" DrawAspect="Content" ObjectID="_1750167571" r:id="rId31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ADE201" w14:textId="0C02123D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7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các tổng sau:</w:t>
      </w:r>
    </w:p>
    <w:p w14:paraId="6FC44AF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380" w:dyaOrig="320" w14:anchorId="33148E80">
          <v:shape id="_x0000_i1185" type="#_x0000_t75" style="width:118.9pt;height:16.3pt" o:ole="">
            <v:imagedata r:id="rId311" o:title=""/>
          </v:shape>
          <o:OLEObject Type="Embed" ProgID="Equation.DSMT4" ShapeID="_x0000_i1185" DrawAspect="Content" ObjectID="_1750167572" r:id="rId312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340" w:dyaOrig="320" w14:anchorId="36AB9F17">
          <v:shape id="_x0000_i1186" type="#_x0000_t75" style="width:116.2pt;height:16.3pt" o:ole="">
            <v:imagedata r:id="rId313" o:title=""/>
          </v:shape>
          <o:OLEObject Type="Embed" ProgID="Equation.DSMT4" ShapeID="_x0000_i1186" DrawAspect="Content" ObjectID="_1750167573" r:id="rId314"/>
        </w:object>
      </w:r>
    </w:p>
    <w:p w14:paraId="587D5A85" w14:textId="77777777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80" w:dyaOrig="320" w14:anchorId="7102FFFB">
          <v:shape id="_x0000_i1187" type="#_x0000_t75" style="width:138.6pt;height:15.6pt" o:ole="">
            <v:imagedata r:id="rId315" o:title=""/>
          </v:shape>
          <o:OLEObject Type="Embed" ProgID="Equation.DSMT4" ShapeID="_x0000_i1187" DrawAspect="Content" ObjectID="_1750167574" r:id="rId316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="00AA3C18" w:rsidRPr="0066012C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</w:rPr>
        <w:object w:dxaOrig="2799" w:dyaOrig="320" w14:anchorId="1B233D17">
          <v:shape id="_x0000_i1188" type="#_x0000_t75" style="width:139.95pt;height:15.6pt" o:ole="">
            <v:imagedata r:id="rId317" o:title=""/>
          </v:shape>
          <o:OLEObject Type="Embed" ProgID="Equation.DSMT4" ShapeID="_x0000_i1188" DrawAspect="Content" ObjectID="_1750167575" r:id="rId318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</w:t>
      </w:r>
    </w:p>
    <w:p w14:paraId="5C068A5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01F60646" w14:textId="0F83BE4C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180" w:dyaOrig="320" w14:anchorId="7AFE5502">
          <v:shape id="_x0000_i1189" type="#_x0000_t75" style="width:108.65pt;height:16.3pt" o:ole="">
            <v:imagedata r:id="rId319" o:title=""/>
          </v:shape>
          <o:OLEObject Type="Embed" ProgID="Equation.DSMT4" ShapeID="_x0000_i1189" DrawAspect="Content" ObjectID="_1750167576" r:id="rId320"/>
        </w:object>
      </w:r>
    </w:p>
    <w:p w14:paraId="27B96C7D" w14:textId="4F597977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860" w:dyaOrig="320" w14:anchorId="3695ADA9">
          <v:shape id="_x0000_i1190" type="#_x0000_t75" style="width:142.7pt;height:16.3pt" o:ole="">
            <v:imagedata r:id="rId321" o:title=""/>
          </v:shape>
          <o:OLEObject Type="Embed" ProgID="Equation.DSMT4" ShapeID="_x0000_i1190" DrawAspect="Content" ObjectID="_1750167577" r:id="rId322"/>
        </w:object>
      </w:r>
    </w:p>
    <w:p w14:paraId="12169B04" w14:textId="74AEA709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6B4B09DD">
          <v:shape id="_x0000_i1191" type="#_x0000_t75" style="width:118.9pt;height:16.3pt" o:ole="">
            <v:imagedata r:id="rId323" o:title=""/>
          </v:shape>
          <o:OLEObject Type="Embed" ProgID="Equation.DSMT4" ShapeID="_x0000_i1191" DrawAspect="Content" ObjectID="_1750167578" r:id="rId324"/>
        </w:object>
      </w:r>
    </w:p>
    <w:p w14:paraId="09188A2F" w14:textId="02D41F3F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 xml:space="preserve">Ta có: </w:t>
      </w:r>
      <w:r w:rsidR="00E82F4A" w:rsidRPr="0066012C">
        <w:rPr>
          <w:position w:val="-6"/>
        </w:rPr>
        <w:object w:dxaOrig="2340" w:dyaOrig="320" w14:anchorId="37B84E77">
          <v:shape id="_x0000_i1192" type="#_x0000_t75" style="width:116.9pt;height:16.3pt" o:ole="">
            <v:imagedata r:id="rId325" o:title=""/>
          </v:shape>
          <o:OLEObject Type="Embed" ProgID="Equation.DSMT4" ShapeID="_x0000_i1192" DrawAspect="Content" ObjectID="_1750167579" r:id="rId326"/>
        </w:object>
      </w:r>
    </w:p>
    <w:p w14:paraId="34A6ECB8" w14:textId="0462C502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5C2C8DFB">
          <v:shape id="_x0000_i1193" type="#_x0000_t75" style="width:118.9pt;height:16.3pt" o:ole="">
            <v:imagedata r:id="rId327" o:title=""/>
          </v:shape>
          <o:OLEObject Type="Embed" ProgID="Equation.DSMT4" ShapeID="_x0000_i1193" DrawAspect="Content" ObjectID="_1750167580" r:id="rId328"/>
        </w:object>
      </w:r>
    </w:p>
    <w:p w14:paraId="344FAF20" w14:textId="03F59994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579" w:dyaOrig="320" w14:anchorId="0011672F">
          <v:shape id="_x0000_i1194" type="#_x0000_t75" style="width:78.8pt;height:16.3pt" o:ole="">
            <v:imagedata r:id="rId329" o:title=""/>
          </v:shape>
          <o:OLEObject Type="Embed" ProgID="Equation.DSMT4" ShapeID="_x0000_i1194" DrawAspect="Content" ObjectID="_1750167581" r:id="rId330"/>
        </w:object>
      </w:r>
    </w:p>
    <w:p w14:paraId="0D79F010" w14:textId="13ADB20A" w:rsidR="002F78A6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00" w:dyaOrig="660" w14:anchorId="12E65A1C">
          <v:shape id="_x0000_i1195" type="#_x0000_t75" style="width:75.4pt;height:32.6pt" o:ole="">
            <v:imagedata r:id="rId331" o:title=""/>
          </v:shape>
          <o:OLEObject Type="Embed" ProgID="Equation.DSMT4" ShapeID="_x0000_i1195" DrawAspect="Content" ObjectID="_1750167582" r:id="rId332"/>
        </w:object>
      </w:r>
    </w:p>
    <w:p w14:paraId="19FB5820" w14:textId="3CF28C55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799" w:dyaOrig="320" w14:anchorId="6F39DC09">
          <v:shape id="_x0000_i1196" type="#_x0000_t75" style="width:139.95pt;height:16.3pt" o:ole="">
            <v:imagedata r:id="rId333" o:title=""/>
          </v:shape>
          <o:OLEObject Type="Embed" ProgID="Equation.DSMT4" ShapeID="_x0000_i1196" DrawAspect="Content" ObjectID="_1750167583" r:id="rId334"/>
        </w:object>
      </w:r>
    </w:p>
    <w:p w14:paraId="23D2E98E" w14:textId="7FA316B5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3860" w:dyaOrig="440" w14:anchorId="2EAB1411">
          <v:shape id="_x0000_i1197" type="#_x0000_t75" style="width:192.8pt;height:21.75pt" o:ole="">
            <v:imagedata r:id="rId335" o:title=""/>
          </v:shape>
          <o:OLEObject Type="Embed" ProgID="Equation.DSMT4" ShapeID="_x0000_i1197" DrawAspect="Content" ObjectID="_1750167584" r:id="rId336"/>
        </w:object>
      </w:r>
    </w:p>
    <w:p w14:paraId="742DA2D2" w14:textId="60DC33B0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940" w:dyaOrig="320" w14:anchorId="7AB7D3CE">
          <v:shape id="_x0000_i1198" type="#_x0000_t75" style="width:147.45pt;height:16.3pt" o:ole="">
            <v:imagedata r:id="rId337" o:title=""/>
          </v:shape>
          <o:OLEObject Type="Embed" ProgID="Equation.DSMT4" ShapeID="_x0000_i1198" DrawAspect="Content" ObjectID="_1750167585" r:id="rId338"/>
        </w:object>
      </w:r>
    </w:p>
    <w:p w14:paraId="19BB2E79" w14:textId="3D0D3D3C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6440" w:dyaOrig="440" w14:anchorId="3FF2ED01">
          <v:shape id="_x0000_i1199" type="#_x0000_t75" style="width:322pt;height:21.75pt" o:ole="">
            <v:imagedata r:id="rId339" o:title=""/>
          </v:shape>
          <o:OLEObject Type="Embed" ProgID="Equation.DSMT4" ShapeID="_x0000_i1199" DrawAspect="Content" ObjectID="_1750167586" r:id="rId340"/>
        </w:object>
      </w:r>
    </w:p>
    <w:p w14:paraId="657B20C5" w14:textId="1C84DFB3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620" w:dyaOrig="320" w14:anchorId="30869C50">
          <v:shape id="_x0000_i1200" type="#_x0000_t75" style="width:80.85pt;height:16.3pt" o:ole="">
            <v:imagedata r:id="rId341" o:title=""/>
          </v:shape>
          <o:OLEObject Type="Embed" ProgID="Equation.DSMT4" ShapeID="_x0000_i1200" DrawAspect="Content" ObjectID="_1750167587" r:id="rId342"/>
        </w:object>
      </w:r>
    </w:p>
    <w:p w14:paraId="37276B13" w14:textId="105321F8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40" w:dyaOrig="660" w14:anchorId="604AEC1A">
          <v:shape id="_x0000_i1201" type="#_x0000_t75" style="width:77.45pt;height:32.6pt" o:ole="">
            <v:imagedata r:id="rId343" o:title=""/>
          </v:shape>
          <o:OLEObject Type="Embed" ProgID="Equation.DSMT4" ShapeID="_x0000_i1201" DrawAspect="Content" ObjectID="_1750167588" r:id="rId344"/>
        </w:object>
      </w:r>
    </w:p>
    <w:p w14:paraId="165B8232" w14:textId="3F20A536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d) </w:t>
      </w:r>
      <w:r w:rsidR="00E82F4A"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626EE228">
          <v:shape id="_x0000_i1202" type="#_x0000_t75" style="width:123.65pt;height:16.3pt" o:ole="">
            <v:imagedata r:id="rId345" o:title=""/>
          </v:shape>
          <o:OLEObject Type="Embed" ProgID="Equation.DSMT4" ShapeID="_x0000_i1202" DrawAspect="Content" ObjectID="_1750167589" r:id="rId346"/>
        </w:object>
      </w:r>
    </w:p>
    <w:p w14:paraId="52E6F4B1" w14:textId="58D40144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60" w:dyaOrig="320" w14:anchorId="58417D1F">
          <v:shape id="_x0000_i1203" type="#_x0000_t75" style="width:123pt;height:16.3pt" o:ole="">
            <v:imagedata r:id="rId347" o:title=""/>
          </v:shape>
          <o:OLEObject Type="Embed" ProgID="Equation.DSMT4" ShapeID="_x0000_i1203" DrawAspect="Content" ObjectID="_1750167590" r:id="rId348"/>
        </w:object>
      </w:r>
    </w:p>
    <w:p w14:paraId="387829BE" w14:textId="160BD59F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5F0EE6D0">
          <v:shape id="_x0000_i1204" type="#_x0000_t75" style="width:123.65pt;height:16.3pt" o:ole="">
            <v:imagedata r:id="rId349" o:title=""/>
          </v:shape>
          <o:OLEObject Type="Embed" ProgID="Equation.DSMT4" ShapeID="_x0000_i1204" DrawAspect="Content" ObjectID="_1750167591" r:id="rId350"/>
        </w:object>
      </w:r>
    </w:p>
    <w:p w14:paraId="59B9ABCA" w14:textId="1EC18D18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520" w:dyaOrig="660" w14:anchorId="024E910A">
          <v:shape id="_x0000_i1205" type="#_x0000_t75" style="width:76.1pt;height:32.6pt" o:ole="">
            <v:imagedata r:id="rId351" o:title=""/>
          </v:shape>
          <o:OLEObject Type="Embed" ProgID="Equation.DSMT4" ShapeID="_x0000_i1205" DrawAspect="Content" ObjectID="_1750167592" r:id="rId352"/>
        </w:object>
      </w:r>
    </w:p>
    <w:p w14:paraId="0E34E5FE" w14:textId="444A8A3A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8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580" w:dyaOrig="279" w14:anchorId="5B9E9C24">
          <v:shape id="_x0000_i1206" type="#_x0000_t75" style="width:128.35pt;height:13.6pt" o:ole="">
            <v:imagedata r:id="rId353" o:title=""/>
          </v:shape>
          <o:OLEObject Type="Embed" ProgID="Equation.DSMT4" ShapeID="_x0000_i1206" DrawAspect="Content" ObjectID="_1750167593" r:id="rId354"/>
        </w:object>
      </w:r>
    </w:p>
    <w:p w14:paraId="1E67EF0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0AD05B7" w14:textId="46A0DDBF" w:rsidR="00C74B46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a có:</w:t>
      </w:r>
      <w:r w:rsidR="00E82F4A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74B46" w:rsidRPr="0066012C">
        <w:rPr>
          <w:position w:val="-6"/>
        </w:rPr>
        <w:object w:dxaOrig="6300" w:dyaOrig="320" w14:anchorId="6609AF88">
          <v:shape id="_x0000_i1207" type="#_x0000_t75" style="width:315pt;height:16.3pt" o:ole="">
            <v:imagedata r:id="rId355" o:title=""/>
          </v:shape>
          <o:OLEObject Type="Embed" ProgID="Equation.DSMT4" ShapeID="_x0000_i1207" DrawAspect="Content" ObjectID="_1750167594" r:id="rId356"/>
        </w:object>
      </w:r>
      <w:r w:rsidR="00C74B46" w:rsidRPr="0066012C">
        <w:t xml:space="preserve"> </w:t>
      </w:r>
    </w:p>
    <w:p w14:paraId="137E07F0" w14:textId="631DA196" w:rsidR="002F78A6" w:rsidRPr="0066012C" w:rsidRDefault="00594D76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Bài </w:t>
      </w:r>
      <w:r w:rsidR="00C74B4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9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:</w:t>
      </w:r>
      <w:r w:rsidR="002F78A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biết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0" w:dyaOrig="320" w14:anchorId="15960A11">
          <v:shape id="_x0000_i1208" type="#_x0000_t75" style="width:129.75pt;height:16.3pt" o:ole="">
            <v:imagedata r:id="rId357" o:title=""/>
          </v:shape>
          <o:OLEObject Type="Embed" ProgID="Equation.DSMT4" ShapeID="_x0000_i1208" DrawAspect="Content" ObjectID="_1750167595" r:id="rId358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0333F0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60" w:dyaOrig="320" w14:anchorId="380CF895">
          <v:shape id="_x0000_i1209" type="#_x0000_t75" style="width:123pt;height:16.3pt" o:ole="">
            <v:imagedata r:id="rId359" o:title=""/>
          </v:shape>
          <o:OLEObject Type="Embed" ProgID="Equation.DSMT4" ShapeID="_x0000_i1209" DrawAspect="Content" ObjectID="_1750167596" r:id="rId360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;</w:t>
      </w:r>
    </w:p>
    <w:p w14:paraId="46EC6F67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C74B46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64A92DC4">
          <v:shape id="_x0000_i1210" type="#_x0000_t75" style="width:279.85pt;height:22.4pt" o:ole="">
            <v:imagedata r:id="rId361" o:title=""/>
          </v:shape>
          <o:OLEObject Type="Embed" ProgID="Equation.DSMT4" ShapeID="_x0000_i1210" DrawAspect="Content" ObjectID="_1750167597" r:id="rId362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77AADDD" w14:textId="77777777" w:rsidR="00C12AE3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86CE342" w14:textId="77777777" w:rsidR="002F78A6" w:rsidRPr="0066012C" w:rsidRDefault="00594D76" w:rsidP="00681856">
      <w:pPr>
        <w:tabs>
          <w:tab w:val="righ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  <w:t xml:space="preserve">a)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a có </w:t>
      </w:r>
      <w:r w:rsidR="002F78A6" w:rsidRPr="0066012C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fr-FR"/>
        </w:rPr>
        <w:object w:dxaOrig="2460" w:dyaOrig="320" w14:anchorId="494D968A">
          <v:shape id="_x0000_i1211" type="#_x0000_t75" style="width:122.25pt;height:16.3pt" o:ole="">
            <v:imagedata r:id="rId363" o:title=""/>
          </v:shape>
          <o:OLEObject Type="Embed" ProgID="Equation.DSMT4" ShapeID="_x0000_i1211" DrawAspect="Content" ObjectID="_1750167598" r:id="rId364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44572B13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</w:t>
      </w:r>
      <w:r w:rsidR="00C74B4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40" w:dyaOrig="440" w14:anchorId="4094F9E9">
          <v:shape id="_x0000_i1212" type="#_x0000_t75" style="width:201.8pt;height:22.4pt" o:ole="">
            <v:imagedata r:id="rId365" o:title=""/>
          </v:shape>
          <o:OLEObject Type="Embed" ProgID="Equation.DSMT4" ShapeID="_x0000_i1212" DrawAspect="Content" ObjectID="_1750167599" r:id="rId366"/>
        </w:object>
      </w:r>
    </w:p>
    <w:p w14:paraId="5F1C5869" w14:textId="77777777" w:rsidR="002F78A6" w:rsidRPr="0066012C" w:rsidRDefault="00C12AE3" w:rsidP="00681856">
      <w:pPr>
        <w:tabs>
          <w:tab w:val="center" w:pos="1985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</w:t>
      </w:r>
      <w:r w:rsidR="00C74B46" w:rsidRPr="0066012C">
        <w:rPr>
          <w:rFonts w:ascii="Times New Roman" w:eastAsia="Calibri" w:hAnsi="Times New Roman" w:cs="Times New Roman"/>
          <w:color w:val="000000"/>
          <w:position w:val="-16"/>
          <w:sz w:val="24"/>
          <w:szCs w:val="24"/>
          <w:lang w:val="fr-FR"/>
        </w:rPr>
        <w:object w:dxaOrig="2620" w:dyaOrig="440" w14:anchorId="2E4427F4">
          <v:shape id="_x0000_i1213" type="#_x0000_t75" style="width:131.15pt;height:22.4pt" o:ole="">
            <v:imagedata r:id="rId367" o:title=""/>
          </v:shape>
          <o:OLEObject Type="Embed" ProgID="Equation.DSMT4" ShapeID="_x0000_i1213" DrawAspect="Content" ObjectID="_1750167600" r:id="rId368"/>
        </w:object>
      </w:r>
    </w:p>
    <w:p w14:paraId="5D788C2F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279" w14:anchorId="07BD79FC">
          <v:shape id="_x0000_i1214" type="#_x0000_t75" style="width:75.4pt;height:14.25pt" o:ole="">
            <v:imagedata r:id="rId369" o:title=""/>
          </v:shape>
          <o:OLEObject Type="Embed" ProgID="Equation.DSMT4" ShapeID="_x0000_i1214" DrawAspect="Content" ObjectID="_1750167601" r:id="rId370"/>
        </w:object>
      </w:r>
    </w:p>
    <w:p w14:paraId="74A6D152" w14:textId="23765DA5" w:rsidR="002F78A6" w:rsidRPr="0066012C" w:rsidRDefault="00594D76" w:rsidP="00681856">
      <w:pPr>
        <w:spacing w:after="0" w:line="360" w:lineRule="auto"/>
        <w:ind w:right="851" w:firstLine="72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) </w:t>
      </w:r>
      <w:r w:rsidR="007462A8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43620C15">
          <v:shape id="_x0000_i1215" type="#_x0000_t75" style="width:279.85pt;height:22.4pt" o:ole="">
            <v:imagedata r:id="rId361" o:title=""/>
          </v:shape>
          <o:OLEObject Type="Embed" ProgID="Equation.DSMT4" ShapeID="_x0000_i1215" DrawAspect="Content" ObjectID="_1750167602" r:id="rId371"/>
        </w:object>
      </w:r>
    </w:p>
    <w:p w14:paraId="3EB9265C" w14:textId="77777777" w:rsidR="002F78A6" w:rsidRPr="0066012C" w:rsidRDefault="00C74B46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160" w:dyaOrig="480" w14:anchorId="37DDEB93">
          <v:shape id="_x0000_i1216" type="#_x0000_t75" style="width:306.45pt;height:24.45pt" o:ole="">
            <v:imagedata r:id="rId372" o:title=""/>
          </v:shape>
          <o:OLEObject Type="Embed" ProgID="Equation.DSMT4" ShapeID="_x0000_i1216" DrawAspect="Content" ObjectID="_1750167603" r:id="rId373"/>
        </w:object>
      </w:r>
    </w:p>
    <w:p w14:paraId="60015CBB" w14:textId="77777777" w:rsidR="002F78A6" w:rsidRPr="0066012C" w:rsidRDefault="00C74B46" w:rsidP="00681856">
      <w:pPr>
        <w:spacing w:after="0" w:line="360" w:lineRule="auto"/>
        <w:ind w:right="-93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340" w:dyaOrig="400" w14:anchorId="57A34496">
          <v:shape id="_x0000_i1217" type="#_x0000_t75" style="width:467.45pt;height:20.4pt" o:ole="">
            <v:imagedata r:id="rId374" o:title=""/>
          </v:shape>
          <o:OLEObject Type="Embed" ProgID="Equation.DSMT4" ShapeID="_x0000_i1217" DrawAspect="Content" ObjectID="_1750167604" r:id="rId375"/>
        </w:object>
      </w:r>
    </w:p>
    <w:p w14:paraId="2F4F4C73" w14:textId="22E6D6B3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80" w:dyaOrig="279" w14:anchorId="1546680F">
          <v:shape id="_x0000_i1218" type="#_x0000_t75" style="width:219.45pt;height:14.25pt" o:ole="">
            <v:imagedata r:id="rId376" o:title=""/>
          </v:shape>
          <o:OLEObject Type="Embed" ProgID="Equation.DSMT4" ShapeID="_x0000_i1218" DrawAspect="Content" ObjectID="_1750167605" r:id="rId377"/>
        </w:object>
      </w:r>
    </w:p>
    <w:p w14:paraId="10349B71" w14:textId="77777777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0" w:dyaOrig="400" w14:anchorId="4BA5C136">
          <v:shape id="_x0000_i1219" type="#_x0000_t75" style="width:137.15pt;height:20.4pt" o:ole="">
            <v:imagedata r:id="rId378" o:title=""/>
          </v:shape>
          <o:OLEObject Type="Embed" ProgID="Equation.DSMT4" ShapeID="_x0000_i1219" DrawAspect="Content" ObjectID="_1750167606" r:id="rId379"/>
        </w:object>
      </w:r>
    </w:p>
    <w:p w14:paraId="4D3BF25A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b/>
          <w:color w:val="0000FF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79" w:dyaOrig="279" w14:anchorId="30F21893">
          <v:shape id="_x0000_i1220" type="#_x0000_t75" style="width:78.8pt;height:14.25pt" o:ole="">
            <v:imagedata r:id="rId380" o:title=""/>
          </v:shape>
          <o:OLEObject Type="Embed" ProgID="Equation.DSMT4" ShapeID="_x0000_i1220" DrawAspect="Content" ObjectID="_1750167607" r:id="rId381"/>
        </w:object>
      </w:r>
    </w:p>
    <w:p w14:paraId="0FCD384C" w14:textId="3D21EF52" w:rsidR="00B07E14" w:rsidRPr="0066012C" w:rsidRDefault="00594D76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 xml:space="preserve">Bài </w:t>
      </w:r>
      <w:r w:rsidR="00C74B46"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>10</w:t>
      </w:r>
      <w:r w:rsidR="00B07E14" w:rsidRPr="0066012C">
        <w:rPr>
          <w:rFonts w:ascii="Times New Roman" w:eastAsia="Arial Unicode MS" w:hAnsi="Times New Roman" w:cs="Times New Roman"/>
          <w:b/>
          <w:sz w:val="24"/>
          <w:szCs w:val="24"/>
        </w:rPr>
        <w:t xml:space="preserve">: </w:t>
      </w:r>
      <w:r w:rsidR="00B07E14" w:rsidRPr="0066012C">
        <w:rPr>
          <w:rFonts w:ascii="Times New Roman" w:eastAsia="Arial Unicode MS" w:hAnsi="Times New Roman" w:cs="Times New Roman"/>
          <w:sz w:val="24"/>
          <w:szCs w:val="24"/>
        </w:rPr>
        <w:t>Tính tổng sau</w:t>
      </w:r>
    </w:p>
    <w:p w14:paraId="4EF567AB" w14:textId="680E3B6D" w:rsidR="00B07E14" w:rsidRPr="0066012C" w:rsidRDefault="00B07E14" w:rsidP="00681856">
      <w:pPr>
        <w:spacing w:after="0" w:line="360" w:lineRule="auto"/>
        <w:ind w:right="851" w:firstLine="720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a) </w:t>
      </w: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380" w:dyaOrig="320" w14:anchorId="52A57EB7">
          <v:shape id="_x0000_i1221" type="#_x0000_t75" style="width:118.9pt;height:15.6pt" o:ole="">
            <v:imagedata r:id="rId382" o:title=""/>
          </v:shape>
          <o:OLEObject Type="Embed" ProgID="Equation.DSMT4" ShapeID="_x0000_i1221" DrawAspect="Content" ObjectID="_1750167608" r:id="rId383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  </w:t>
      </w:r>
    </w:p>
    <w:p w14:paraId="3796DD78" w14:textId="77777777" w:rsidR="002841E9" w:rsidRPr="0066012C" w:rsidRDefault="002841E9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1BB0FF9" w14:textId="0341D5CA" w:rsidR="00F51AD2" w:rsidRPr="0066012C" w:rsidRDefault="00F51AD2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a có: </w:t>
      </w:r>
    </w:p>
    <w:p w14:paraId="706092F4" w14:textId="77777777" w:rsidR="00F51AD2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6900" w:dyaOrig="440" w14:anchorId="09E03743">
          <v:shape id="_x0000_i1222" type="#_x0000_t75" style="width:345pt;height:21.75pt" o:ole="">
            <v:imagedata r:id="rId384" o:title=""/>
          </v:shape>
          <o:OLEObject Type="Embed" ProgID="Equation.DSMT4" ShapeID="_x0000_i1222" DrawAspect="Content" ObjectID="_1750167609" r:id="rId385"/>
        </w:object>
      </w:r>
    </w:p>
    <w:p w14:paraId="4F7795A5" w14:textId="319DBFD2" w:rsidR="00C74B46" w:rsidRPr="0066012C" w:rsidRDefault="00F51AD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Đặt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4220" w:dyaOrig="440" w14:anchorId="79B4C207">
          <v:shape id="_x0000_i1223" type="#_x0000_t75" style="width:210.6pt;height:21.75pt" o:ole="">
            <v:imagedata r:id="rId386" o:title=""/>
          </v:shape>
          <o:OLEObject Type="Embed" ProgID="Equation.DSMT4" ShapeID="_x0000_i1223" DrawAspect="Content" ObjectID="_1750167610" r:id="rId387"/>
        </w:object>
      </w:r>
      <w:r w:rsidR="00D97070"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t xml:space="preserve">’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720" w:dyaOrig="440" w14:anchorId="0048DD78">
          <v:shape id="_x0000_i1224" type="#_x0000_t75" style="width:135.85pt;height:21.75pt" o:ole="">
            <v:imagedata r:id="rId388" o:title=""/>
          </v:shape>
          <o:OLEObject Type="Embed" ProgID="Equation.DSMT4" ShapeID="_x0000_i1224" DrawAspect="Content" ObjectID="_1750167611" r:id="rId389"/>
        </w:object>
      </w:r>
    </w:p>
    <w:p w14:paraId="4B9014A2" w14:textId="77777777" w:rsidR="007939F2" w:rsidRPr="0066012C" w:rsidRDefault="007939F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ính C, ta có:</w:t>
      </w:r>
    </w:p>
    <w:p w14:paraId="59E6EE86" w14:textId="610D311B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20" w:dyaOrig="320" w14:anchorId="5221CC0C">
          <v:shape id="_x0000_i1225" type="#_x0000_t75" style="width:195.6pt;height:16.3pt" o:ole="">
            <v:imagedata r:id="rId390" o:title=""/>
          </v:shape>
          <o:OLEObject Type="Embed" ProgID="Equation.DSMT4" ShapeID="_x0000_i1225" DrawAspect="Content" ObjectID="_1750167612" r:id="rId391"/>
        </w:object>
      </w:r>
    </w:p>
    <w:p w14:paraId="759DD022" w14:textId="26FCCED2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4900" w:dyaOrig="279" w14:anchorId="4B970BF4">
          <v:shape id="_x0000_i1226" type="#_x0000_t75" style="width:244.5pt;height:13.6pt" o:ole="">
            <v:imagedata r:id="rId392" o:title=""/>
          </v:shape>
          <o:OLEObject Type="Embed" ProgID="Equation.DSMT4" ShapeID="_x0000_i1226" DrawAspect="Content" ObjectID="_1750167613" r:id="rId393"/>
        </w:object>
      </w:r>
    </w:p>
    <w:p w14:paraId="7CB27C49" w14:textId="4027D998" w:rsidR="00C74B46" w:rsidRPr="0066012C" w:rsidRDefault="00C74B46" w:rsidP="00681856">
      <w:pPr>
        <w:spacing w:after="0" w:line="360" w:lineRule="auto"/>
        <w:ind w:right="-93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9040" w:dyaOrig="400" w14:anchorId="53D38365">
          <v:shape id="_x0000_i1227" type="#_x0000_t75" style="width:452.45pt;height:20.4pt" o:ole="">
            <v:imagedata r:id="rId394" o:title=""/>
          </v:shape>
          <o:OLEObject Type="Embed" ProgID="Equation.DSMT4" ShapeID="_x0000_i1227" DrawAspect="Content" ObjectID="_1750167614" r:id="rId395"/>
        </w:object>
      </w:r>
    </w:p>
    <w:p w14:paraId="74649819" w14:textId="0CEAAB7C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8059" w:dyaOrig="320" w14:anchorId="21C17131">
          <v:shape id="_x0000_i1228" type="#_x0000_t75" style="width:403.35pt;height:16.3pt" o:ole="">
            <v:imagedata r:id="rId396" o:title=""/>
          </v:shape>
          <o:OLEObject Type="Embed" ProgID="Equation.DSMT4" ShapeID="_x0000_i1228" DrawAspect="Content" ObjectID="_1750167615" r:id="rId397"/>
        </w:object>
      </w:r>
    </w:p>
    <w:p w14:paraId="1B4A34D3" w14:textId="77777777" w:rsidR="00633F0C" w:rsidRPr="0066012C" w:rsidRDefault="00633F0C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Đặt</w:t>
      </w:r>
      <w:r w:rsidR="00B608B6" w:rsidRPr="0066012C">
        <w:rPr>
          <w:rFonts w:ascii="Times New Roman" w:hAnsi="Times New Roman" w:cs="Times New Roman"/>
          <w:position w:val="-10"/>
          <w:sz w:val="24"/>
          <w:szCs w:val="24"/>
        </w:rPr>
        <w:object w:dxaOrig="7740" w:dyaOrig="320" w14:anchorId="45EFD699">
          <v:shape id="_x0000_i1229" type="#_x0000_t75" style="width:387pt;height:15.6pt" o:ole="">
            <v:imagedata r:id="rId398" o:title=""/>
          </v:shape>
          <o:OLEObject Type="Embed" ProgID="Equation.DSMT4" ShapeID="_x0000_i1229" DrawAspect="Content" ObjectID="_1750167616" r:id="rId399"/>
        </w:object>
      </w:r>
    </w:p>
    <w:p w14:paraId="08D9535B" w14:textId="0298C9A4" w:rsidR="00633F0C" w:rsidRPr="0066012C" w:rsidRDefault="0063011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66012C">
        <w:rPr>
          <w:position w:val="-4"/>
        </w:rPr>
        <w:object w:dxaOrig="320" w:dyaOrig="260" w14:anchorId="404DC559">
          <v:shape id="_x0000_i1230" type="#_x0000_t75" style="width:15.6pt;height:12.9pt" o:ole="">
            <v:imagedata r:id="rId400" o:title=""/>
          </v:shape>
          <o:OLEObject Type="Embed" ProgID="Equation.DSMT4" ShapeID="_x0000_i1230" DrawAspect="Content" ObjectID="_1750167617" r:id="rId401"/>
        </w:object>
      </w:r>
    </w:p>
    <w:p w14:paraId="53556DCD" w14:textId="63CE3D76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279" w14:anchorId="7A18BEE4">
          <v:shape id="_x0000_i1231" type="#_x0000_t75" style="width:184.2pt;height:13.6pt" o:ole="">
            <v:imagedata r:id="rId402" o:title=""/>
          </v:shape>
          <o:OLEObject Type="Embed" ProgID="Equation.DSMT4" ShapeID="_x0000_i1231" DrawAspect="Content" ObjectID="_1750167618" r:id="rId403"/>
        </w:object>
      </w:r>
    </w:p>
    <w:p w14:paraId="226027AB" w14:textId="78EBA7B4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8260" w:dyaOrig="400" w14:anchorId="204B042B">
          <v:shape id="_x0000_i1232" type="#_x0000_t75" style="width:413.85pt;height:20.4pt" o:ole="">
            <v:imagedata r:id="rId404" o:title=""/>
          </v:shape>
          <o:OLEObject Type="Embed" ProgID="Equation.DSMT4" ShapeID="_x0000_i1232" DrawAspect="Content" ObjectID="_1750167619" r:id="rId405"/>
        </w:object>
      </w:r>
    </w:p>
    <w:p w14:paraId="038DAC8A" w14:textId="496106D7" w:rsidR="007462A8" w:rsidRPr="0066012C" w:rsidRDefault="007462A8" w:rsidP="00681856">
      <w:pPr>
        <w:spacing w:after="0" w:line="360" w:lineRule="auto"/>
        <w:ind w:left="567" w:right="-660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10260" w:dyaOrig="400" w14:anchorId="7C596E5D">
          <v:shape id="_x0000_i1233" type="#_x0000_t75" style="width:513pt;height:20.4pt" o:ole="">
            <v:imagedata r:id="rId406" o:title=""/>
          </v:shape>
          <o:OLEObject Type="Embed" ProgID="Equation.DSMT4" ShapeID="_x0000_i1233" DrawAspect="Content" ObjectID="_1750167620" r:id="rId407"/>
        </w:objec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67F7033F">
          <v:shape id="_x0000_i1234" type="#_x0000_t75" style="width:92.35pt;height:13.6pt" o:ole="">
            <v:imagedata r:id="rId408" o:title=""/>
          </v:shape>
          <o:OLEObject Type="Embed" ProgID="Equation.DSMT4" ShapeID="_x0000_i1234" DrawAspect="Content" ObjectID="_1750167621" r:id="rId409"/>
        </w:object>
      </w:r>
    </w:p>
    <w:p w14:paraId="0A446540" w14:textId="07A14ECE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5258FAAB">
          <v:shape id="_x0000_i1235" type="#_x0000_t75" style="width:104.6pt;height:31.9pt" o:ole="">
            <v:imagedata r:id="rId410" o:title=""/>
          </v:shape>
          <o:OLEObject Type="Embed" ProgID="Equation.DSMT4" ShapeID="_x0000_i1235" DrawAspect="Content" ObjectID="_1750167622" r:id="rId411"/>
        </w:object>
      </w:r>
    </w:p>
    <w:p w14:paraId="145F6F3A" w14:textId="0641F438" w:rsidR="00633F0C" w:rsidRPr="0066012C" w:rsidRDefault="00594D76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633F0C" w:rsidRPr="0066012C">
        <w:rPr>
          <w:rFonts w:ascii="Times New Roman" w:hAnsi="Times New Roman" w:cs="Times New Roman"/>
          <w:sz w:val="24"/>
          <w:szCs w:val="24"/>
          <w:lang w:val="vi-VN"/>
        </w:rPr>
        <w:t>Tính N</w:t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B42B228" w14:textId="1BDAAF94" w:rsidR="00AE58EB" w:rsidRPr="0066012C" w:rsidRDefault="00AE58EB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820" w:dyaOrig="279" w14:anchorId="2F8E7212">
          <v:shape id="_x0000_i1236" type="#_x0000_t75" style="width:140.6pt;height:13.6pt" o:ole="">
            <v:imagedata r:id="rId412" o:title=""/>
          </v:shape>
          <o:OLEObject Type="Embed" ProgID="Equation.DSMT4" ShapeID="_x0000_i1236" DrawAspect="Content" ObjectID="_1750167623" r:id="rId413"/>
        </w:object>
      </w:r>
    </w:p>
    <w:p w14:paraId="2C3ABB25" w14:textId="77777777" w:rsidR="00633F0C" w:rsidRPr="0066012C" w:rsidRDefault="00AE58EB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80" w:dyaOrig="620" w14:anchorId="6B692C9A">
          <v:shape id="_x0000_i1237" type="#_x0000_t75" style="width:63.85pt;height:31.9pt" o:ole="">
            <v:imagedata r:id="rId414" o:title=""/>
          </v:shape>
          <o:OLEObject Type="Embed" ProgID="Equation.DSMT4" ShapeID="_x0000_i1237" DrawAspect="Content" ObjectID="_1750167624" r:id="rId415"/>
        </w:object>
      </w:r>
    </w:p>
    <w:p w14:paraId="642A4152" w14:textId="77777777" w:rsidR="00076E9D" w:rsidRPr="0066012C" w:rsidRDefault="00076E9D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680" w:dyaOrig="620" w14:anchorId="3CE10030">
          <v:shape id="_x0000_i1238" type="#_x0000_t75" style="width:133.85pt;height:30.55pt" o:ole="">
            <v:imagedata r:id="rId416" o:title=""/>
          </v:shape>
          <o:OLEObject Type="Embed" ProgID="Equation.DSMT4" ShapeID="_x0000_i1238" DrawAspect="Content" ObjectID="_1750167625" r:id="rId417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418E08C" w14:textId="77777777" w:rsidR="00076E9D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ương tự t</w:t>
      </w:r>
      <w:r w:rsidR="00076E9D"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ính D</w: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:</w:t>
      </w:r>
    </w:p>
    <w:p w14:paraId="4AC798B9" w14:textId="42BB2198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860" w:dyaOrig="440" w14:anchorId="2004912C">
          <v:shape id="_x0000_i1239" type="#_x0000_t75" style="width:142.7pt;height:21.75pt" o:ole="">
            <v:imagedata r:id="rId418" o:title=""/>
          </v:shape>
          <o:OLEObject Type="Embed" ProgID="Equation.DSMT4" ShapeID="_x0000_i1239" DrawAspect="Content" ObjectID="_1750167626" r:id="rId419"/>
        </w:object>
      </w:r>
    </w:p>
    <w:p w14:paraId="6A420D5D" w14:textId="6FFF0570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2840" w:dyaOrig="360" w14:anchorId="2580934C">
          <v:shape id="_x0000_i1240" type="#_x0000_t75" style="width:142.7pt;height:18.35pt" o:ole="">
            <v:imagedata r:id="rId420" o:title=""/>
          </v:shape>
          <o:OLEObject Type="Embed" ProgID="Equation.DSMT4" ShapeID="_x0000_i1240" DrawAspect="Content" ObjectID="_1750167627" r:id="rId421"/>
        </w:object>
      </w:r>
    </w:p>
    <w:p w14:paraId="096B3B12" w14:textId="77777777" w:rsidR="00076E9D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8"/>
          <w:sz w:val="24"/>
          <w:szCs w:val="24"/>
        </w:rPr>
        <w:object w:dxaOrig="5020" w:dyaOrig="680" w14:anchorId="1ED10F2D">
          <v:shape id="_x0000_i1241" type="#_x0000_t75" style="width:251.25pt;height:33.95pt" o:ole="">
            <v:imagedata r:id="rId422" o:title=""/>
          </v:shape>
          <o:OLEObject Type="Embed" ProgID="Equation.DSMT4" ShapeID="_x0000_i1241" DrawAspect="Content" ObjectID="_1750167628" r:id="rId423"/>
        </w:object>
      </w:r>
    </w:p>
    <w:p w14:paraId="71C5DDB4" w14:textId="77777777" w:rsidR="00616A34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4840" w:dyaOrig="620" w14:anchorId="553FEDBD">
          <v:shape id="_x0000_i1242" type="#_x0000_t75" style="width:241.75pt;height:30.55pt" o:ole="">
            <v:imagedata r:id="rId424" o:title=""/>
          </v:shape>
          <o:OLEObject Type="Embed" ProgID="Equation.DSMT4" ShapeID="_x0000_i1242" DrawAspect="Content" ObjectID="_1750167629" r:id="rId425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75CDC3A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</w:t>
      </w:r>
      <w:r w:rsidR="008E4A24"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NG 3</w:t>
      </w: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: Xét tính chia hết của một biểu thức lũy thừa.</w:t>
      </w:r>
    </w:p>
    <w:p w14:paraId="71D6BCCB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I. 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>Phương pháp</w:t>
      </w: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 giải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: </w:t>
      </w:r>
    </w:p>
    <w:p w14:paraId="5615B8B2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t>Sử dụng công thức tính lũy thừa và tính chất chia hết, các dấu hiệu chia hết</w:t>
      </w:r>
    </w:p>
    <w:p w14:paraId="1A5B75BC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>II.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 Bài toán:</w:t>
      </w:r>
    </w:p>
    <w:p w14:paraId="41C06472" w14:textId="78B43A62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7E3B4D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3B4D" w:rsidRPr="0066012C">
        <w:rPr>
          <w:position w:val="-6"/>
        </w:rPr>
        <w:object w:dxaOrig="3440" w:dyaOrig="320" w14:anchorId="68A75FF2">
          <v:shape id="_x0000_i1243" type="#_x0000_t75" style="width:171.85pt;height:15.6pt" o:ole="">
            <v:imagedata r:id="rId426" o:title=""/>
          </v:shape>
          <o:OLEObject Type="Embed" ProgID="Equation.DSMT4" ShapeID="_x0000_i1243" DrawAspect="Content" ObjectID="_1750167630" r:id="rId427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7E3B4D" w:rsidRPr="0066012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5214580">
          <v:shape id="_x0000_i1244" type="#_x0000_t75" style="width:10.85pt;height:14.25pt" o:ole="">
            <v:imagedata r:id="rId428" o:title=""/>
          </v:shape>
          <o:OLEObject Type="Embed" ProgID="Equation.DSMT4" ShapeID="_x0000_i1244" DrawAspect="Content" ObjectID="_1750167631" r:id="rId42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3.</w:t>
      </w:r>
    </w:p>
    <w:p w14:paraId="0CDA374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A86FAFB" w14:textId="6FB71773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position w:val="-6"/>
        </w:rPr>
        <w:object w:dxaOrig="3440" w:dyaOrig="320" w14:anchorId="0DD2EC12">
          <v:shape id="_x0000_i1245" type="#_x0000_t75" style="width:171.85pt;height:15.6pt" o:ole="">
            <v:imagedata r:id="rId426" o:title=""/>
          </v:shape>
          <o:OLEObject Type="Embed" ProgID="Equation.DSMT4" ShapeID="_x0000_i1245" DrawAspect="Content" ObjectID="_1750167632" r:id="rId43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572968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4179E6CC">
          <v:shape id="_x0000_i1246" type="#_x0000_t75" style="width:201pt;height:22.4pt" o:ole="">
            <v:imagedata r:id="rId431" o:title=""/>
          </v:shape>
          <o:OLEObject Type="Embed" ProgID="Equation.DSMT4" ShapeID="_x0000_i1246" DrawAspect="Content" ObjectID="_1750167633" r:id="rId432"/>
        </w:object>
      </w:r>
    </w:p>
    <w:p w14:paraId="05DC336E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4"/>
          <w:sz w:val="24"/>
          <w:szCs w:val="24"/>
        </w:rPr>
        <w:object w:dxaOrig="5539" w:dyaOrig="400" w14:anchorId="7C97F453">
          <v:shape id="_x0000_i1247" type="#_x0000_t75" style="width:277.25pt;height:18.35pt" o:ole="">
            <v:imagedata r:id="rId433" o:title=""/>
          </v:shape>
          <o:OLEObject Type="Embed" ProgID="Equation.DSMT4" ShapeID="_x0000_i1247" DrawAspect="Content" ObjectID="_1750167634" r:id="rId434"/>
        </w:object>
      </w:r>
    </w:p>
    <w:p w14:paraId="6BADC2B9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6C851AA5">
          <v:shape id="_x0000_i1248" type="#_x0000_t75" style="width:93.75pt;height:22.4pt" o:ole="">
            <v:imagedata r:id="rId435" o:title=""/>
          </v:shape>
          <o:OLEObject Type="Embed" ProgID="Equation.DSMT4" ShapeID="_x0000_i1248" DrawAspect="Content" ObjectID="_1750167635" r:id="rId436"/>
        </w:object>
      </w:r>
    </w:p>
    <w:p w14:paraId="04142327" w14:textId="6EB5B2B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2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9278A1" w:rsidRPr="0066012C">
        <w:rPr>
          <w:position w:val="-6"/>
        </w:rPr>
        <w:object w:dxaOrig="2299" w:dyaOrig="320" w14:anchorId="0E8CD0D4">
          <v:shape id="_x0000_i1249" type="#_x0000_t75" style="width:114.85pt;height:15.6pt" o:ole="">
            <v:imagedata r:id="rId437" o:title=""/>
          </v:shape>
          <o:OLEObject Type="Embed" ProgID="Equation.DSMT4" ShapeID="_x0000_i1249" DrawAspect="Content" ObjectID="_1750167636" r:id="rId438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9278A1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B5615">
          <v:shape id="_x0000_i1250" type="#_x0000_t75" style="width:13.6pt;height:14.25pt" o:ole="">
            <v:imagedata r:id="rId439" o:title=""/>
          </v:shape>
          <o:OLEObject Type="Embed" ProgID="Equation.DSMT4" ShapeID="_x0000_i1250" DrawAspect="Content" ObjectID="_1750167637" r:id="rId440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6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395510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9F101B8" w14:textId="0D3E2613" w:rsidR="009278A1" w:rsidRPr="0066012C" w:rsidRDefault="009278A1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2447713C">
          <v:shape id="_x0000_i1251" type="#_x0000_t75" style="width:200.4pt;height:21.75pt" o:ole="">
            <v:imagedata r:id="rId441" o:title=""/>
          </v:shape>
          <o:OLEObject Type="Embed" ProgID="Equation.DSMT4" ShapeID="_x0000_i1251" DrawAspect="Content" ObjectID="_1750167638" r:id="rId442"/>
        </w:objec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</w:p>
    <w:p w14:paraId="0F241C6F" w14:textId="77777777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9278A1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40" w:dyaOrig="440" w14:anchorId="2363EF3B">
          <v:shape id="_x0000_i1252" type="#_x0000_t75" style="width:190.85pt;height:21.75pt" o:ole="">
            <v:imagedata r:id="rId443" o:title=""/>
          </v:shape>
          <o:OLEObject Type="Embed" ProgID="Equation.DSMT4" ShapeID="_x0000_i1252" DrawAspect="Content" ObjectID="_1750167639" r:id="rId444"/>
        </w:object>
      </w:r>
    </w:p>
    <w:p w14:paraId="776397C0" w14:textId="77777777" w:rsidR="00E378FD" w:rsidRPr="0066012C" w:rsidRDefault="009278A1" w:rsidP="00681856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980" w:dyaOrig="320" w14:anchorId="4BDD7CC8">
          <v:shape id="_x0000_i1253" type="#_x0000_t75" style="width:99.2pt;height:14.95pt" o:ole="">
            <v:imagedata r:id="rId445" o:title=""/>
          </v:shape>
          <o:OLEObject Type="Embed" ProgID="Equation.DSMT4" ShapeID="_x0000_i1253" DrawAspect="Content" ObjectID="_1750167640" r:id="rId446"/>
        </w:object>
      </w:r>
    </w:p>
    <w:p w14:paraId="42C1A141" w14:textId="77777777" w:rsidR="00E378FD" w:rsidRPr="0066012C" w:rsidRDefault="004309F3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9278A1" w:rsidRPr="0066012C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0B08D00A">
          <v:shape id="_x0000_i1254" type="#_x0000_t75" style="width:37.35pt;height:14.95pt" o:ole="">
            <v:imagedata r:id="rId447" o:title=""/>
          </v:shape>
          <o:OLEObject Type="Embed" ProgID="Equation.DSMT4" ShapeID="_x0000_i1254" DrawAspect="Content" ObjectID="_1750167641" r:id="rId448"/>
        </w:object>
      </w:r>
    </w:p>
    <w:p w14:paraId="195401DF" w14:textId="7777777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3:</w:t>
      </w:r>
    </w:p>
    <w:p w14:paraId="46D897E3" w14:textId="75A2BE4B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o biểu thức </w:t>
      </w:r>
      <w:r w:rsidR="00FA20C7"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08E68B00">
          <v:shape id="_x0000_i1255" type="#_x0000_t75" style="width:279.2pt;height:17.65pt" o:ole="">
            <v:imagedata r:id="rId449" o:title=""/>
          </v:shape>
          <o:OLEObject Type="Embed" ProgID="Equation.DSMT4" ShapeID="_x0000_i1255" DrawAspect="Content" ObjectID="_1750167642" r:id="rId450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E47AB10" w14:textId="77777777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BA2CB0">
          <v:shape id="_x0000_i1256" type="#_x0000_t75" style="width:13.6pt;height:14.25pt" o:ole="">
            <v:imagedata r:id="rId451" o:title=""/>
          </v:shape>
          <o:OLEObject Type="Embed" ProgID="Equation.DSMT4" ShapeID="_x0000_i1256" DrawAspect="Content" ObjectID="_1750167643" r:id="rId452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7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E7A8F9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EE309E3" w14:textId="431DF529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410DA273">
          <v:shape id="_x0000_i1257" type="#_x0000_t75" style="width:279.2pt;height:17.65pt" o:ole="">
            <v:imagedata r:id="rId449" o:title=""/>
          </v:shape>
          <o:OLEObject Type="Embed" ProgID="Equation.DSMT4" ShapeID="_x0000_i1257" DrawAspect="Content" ObjectID="_1750167644" r:id="rId453"/>
        </w:object>
      </w:r>
    </w:p>
    <w:p w14:paraId="46FF4399" w14:textId="2CB8AB4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(Tổ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34AF2B">
          <v:shape id="_x0000_i1258" type="#_x0000_t75" style="width:10.85pt;height:13.6pt" o:ole="">
            <v:imagedata r:id="rId454" o:title=""/>
          </v:shape>
          <o:OLEObject Type="Embed" ProgID="Equation.DSMT4" ShapeID="_x0000_i1258" DrawAspect="Content" ObjectID="_1750167645" r:id="rId45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2016 số hạng, chia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365070">
          <v:shape id="_x0000_i1259" type="#_x0000_t75" style="width:10.85pt;height:13.6pt" o:ole="">
            <v:imagedata r:id="rId454" o:title=""/>
          </v:shape>
          <o:OLEObject Type="Embed" ProgID="Equation.DSMT4" ShapeID="_x0000_i1259" DrawAspect="Content" ObjectID="_1750167646" r:id="rId45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ành 672 nhóm, mỗi nhóm có 3 số hạng)</w:t>
      </w:r>
    </w:p>
    <w:p w14:paraId="49D12145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80" w:dyaOrig="440" w14:anchorId="75CE14D6">
          <v:shape id="_x0000_i1260" type="#_x0000_t75" style="width:294pt;height:21.75pt" o:ole="">
            <v:imagedata r:id="rId457" o:title=""/>
          </v:shape>
          <o:OLEObject Type="Embed" ProgID="Equation.DSMT4" ShapeID="_x0000_i1260" DrawAspect="Content" ObjectID="_1750167647" r:id="rId458"/>
        </w:object>
      </w:r>
    </w:p>
    <w:p w14:paraId="76F621F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7060" w:dyaOrig="440" w14:anchorId="7E0240A9">
          <v:shape id="_x0000_i1261" type="#_x0000_t75" style="width:351.95pt;height:21.75pt" o:ole="">
            <v:imagedata r:id="rId459" o:title=""/>
          </v:shape>
          <o:OLEObject Type="Embed" ProgID="Equation.DSMT4" ShapeID="_x0000_i1261" DrawAspect="Content" ObjectID="_1750167648" r:id="rId460"/>
        </w:object>
      </w:r>
    </w:p>
    <w:p w14:paraId="5B82E384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380" w:dyaOrig="440" w14:anchorId="37779B64">
          <v:shape id="_x0000_i1262" type="#_x0000_t75" style="width:269pt;height:21.75pt" o:ole="">
            <v:imagedata r:id="rId461" o:title=""/>
          </v:shape>
          <o:OLEObject Type="Embed" ProgID="Equation.DSMT4" ShapeID="_x0000_i1262" DrawAspect="Content" ObjectID="_1750167649" r:id="rId462"/>
        </w:object>
      </w:r>
    </w:p>
    <w:p w14:paraId="475F1B7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029118E2">
          <v:shape id="_x0000_i1263" type="#_x0000_t75" style="width:241.2pt;height:21.75pt" o:ole="">
            <v:imagedata r:id="rId463" o:title=""/>
          </v:shape>
          <o:OLEObject Type="Embed" ProgID="Equation.DSMT4" ShapeID="_x0000_i1263" DrawAspect="Content" ObjectID="_1750167650" r:id="rId464"/>
        </w:object>
      </w:r>
    </w:p>
    <w:p w14:paraId="26AE70C4" w14:textId="3412AB8E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4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FA20C7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A20C7" w:rsidRPr="0066012C">
        <w:rPr>
          <w:position w:val="-6"/>
        </w:rPr>
        <w:object w:dxaOrig="2299" w:dyaOrig="320" w14:anchorId="515F7C68">
          <v:shape id="_x0000_i1264" type="#_x0000_t75" style="width:114.85pt;height:15.6pt" o:ole="">
            <v:imagedata r:id="rId437" o:title=""/>
          </v:shape>
          <o:OLEObject Type="Embed" ProgID="Equation.DSMT4" ShapeID="_x0000_i1264" DrawAspect="Content" ObjectID="_1750167651" r:id="rId465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="00FA20C7" w:rsidRPr="0066012C">
        <w:rPr>
          <w:position w:val="-10"/>
        </w:rPr>
        <w:object w:dxaOrig="1420" w:dyaOrig="340" w14:anchorId="07A06626">
          <v:shape id="_x0000_i1265" type="#_x0000_t75" style="width:71.3pt;height:17.65pt" o:ole="">
            <v:imagedata r:id="rId466" o:title=""/>
          </v:shape>
          <o:OLEObject Type="Embed" ProgID="Equation.DSMT4" ShapeID="_x0000_i1265" DrawAspect="Content" ObjectID="_1750167652" r:id="rId467"/>
        </w:object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</w:p>
    <w:p w14:paraId="0D28C754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3D2A074" w14:textId="77777777" w:rsidR="00FA20C7" w:rsidRPr="0066012C" w:rsidRDefault="00E378FD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Ta</w:t>
      </w:r>
      <w:r w:rsidR="003F1247"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: </w:t>
      </w:r>
    </w:p>
    <w:p w14:paraId="779FF810" w14:textId="42409FDF" w:rsidR="00FA20C7" w:rsidRPr="0066012C" w:rsidRDefault="00FA20C7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179" w:dyaOrig="440" w14:anchorId="4EFC7A45">
          <v:shape id="_x0000_i1266" type="#_x0000_t75" style="width:258.7pt;height:21.75pt" o:ole="">
            <v:imagedata r:id="rId468" o:title=""/>
          </v:shape>
          <o:OLEObject Type="Embed" ProgID="Equation.DSMT4" ShapeID="_x0000_i1266" DrawAspect="Content" ObjectID="_1750167653" r:id="rId469"/>
        </w:object>
      </w:r>
    </w:p>
    <w:p w14:paraId="7A39916D" w14:textId="770754C0" w:rsidR="00FA20C7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position w:val="-14"/>
        </w:rPr>
        <w:object w:dxaOrig="3860" w:dyaOrig="400" w14:anchorId="0D8D0BB8">
          <v:shape id="_x0000_i1267" type="#_x0000_t75" style="width:192.8pt;height:20.4pt" o:ole="">
            <v:imagedata r:id="rId470" o:title=""/>
          </v:shape>
          <o:OLEObject Type="Embed" ProgID="Equation.DSMT4" ShapeID="_x0000_i1267" DrawAspect="Content" ObjectID="_1750167654" r:id="rId471"/>
        </w:object>
      </w:r>
    </w:p>
    <w:p w14:paraId="707396DD" w14:textId="2DCD27CE" w:rsidR="00E378FD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060" w:dyaOrig="440" w14:anchorId="327CDBA9">
          <v:shape id="_x0000_i1268" type="#_x0000_t75" style="width:252.75pt;height:21.75pt" o:ole="">
            <v:imagedata r:id="rId472" o:title=""/>
          </v:shape>
          <o:OLEObject Type="Embed" ProgID="Equation.DSMT4" ShapeID="_x0000_i1268" DrawAspect="Content" ObjectID="_1750167655" r:id="rId473"/>
        </w:object>
      </w:r>
    </w:p>
    <w:p w14:paraId="1D6F82B7" w14:textId="7FB5E88B" w:rsidR="00E378FD" w:rsidRPr="0066012C" w:rsidRDefault="00D81E9C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500" w:dyaOrig="440" w14:anchorId="6314792B">
          <v:shape id="_x0000_i1269" type="#_x0000_t75" style="width:275pt;height:21.75pt" o:ole="">
            <v:imagedata r:id="rId474" o:title=""/>
          </v:shape>
          <o:OLEObject Type="Embed" ProgID="Equation.DSMT4" ShapeID="_x0000_i1269" DrawAspect="Content" ObjectID="_1750167656" r:id="rId475"/>
        </w:object>
      </w:r>
    </w:p>
    <w:p w14:paraId="2379428F" w14:textId="5F9D0584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79" w:dyaOrig="440" w14:anchorId="25E98860">
          <v:shape id="_x0000_i1270" type="#_x0000_t75" style="width:258.7pt;height:21.75pt" o:ole="">
            <v:imagedata r:id="rId476" o:title=""/>
          </v:shape>
          <o:OLEObject Type="Embed" ProgID="Equation.DSMT4" ShapeID="_x0000_i1270" DrawAspect="Content" ObjectID="_1750167657" r:id="rId477"/>
        </w:object>
      </w:r>
    </w:p>
    <w:p w14:paraId="0B21822D" w14:textId="6BB35A8D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99" w:dyaOrig="440" w14:anchorId="5AA5C6FC">
          <v:shape id="_x0000_i1271" type="#_x0000_t75" style="width:294.65pt;height:21.75pt" o:ole="">
            <v:imagedata r:id="rId478" o:title=""/>
          </v:shape>
          <o:OLEObject Type="Embed" ProgID="Equation.DSMT4" ShapeID="_x0000_i1271" DrawAspect="Content" ObjectID="_1750167658" r:id="rId479"/>
        </w:object>
      </w:r>
    </w:p>
    <w:p w14:paraId="5238ECF6" w14:textId="0D65168D" w:rsidR="00CA312E" w:rsidRPr="0066012C" w:rsidRDefault="00CA312E" w:rsidP="00681856">
      <w:pPr>
        <w:pStyle w:val="ListParagraph"/>
        <w:numPr>
          <w:ilvl w:val="0"/>
          <w:numId w:val="40"/>
        </w:numPr>
      </w:pPr>
      <w:r w:rsidRPr="0066012C">
        <w:rPr>
          <w:position w:val="-10"/>
        </w:rPr>
        <w:object w:dxaOrig="7460" w:dyaOrig="360" w14:anchorId="2E30E80F">
          <v:shape id="_x0000_i1272" type="#_x0000_t75" style="width:373pt;height:18.35pt" o:ole="">
            <v:imagedata r:id="rId480" o:title=""/>
          </v:shape>
          <o:OLEObject Type="Embed" ProgID="Equation.DSMT4" ShapeID="_x0000_i1272" DrawAspect="Content" ObjectID="_1750167659" r:id="rId481"/>
        </w:object>
      </w:r>
    </w:p>
    <w:p w14:paraId="20ED541D" w14:textId="7CB770DD" w:rsidR="00CA312E" w:rsidRPr="0066012C" w:rsidRDefault="00CA312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5179" w:dyaOrig="360" w14:anchorId="2471D23C">
          <v:shape id="_x0000_i1273" type="#_x0000_t75" style="width:258.7pt;height:18.35pt" o:ole="">
            <v:imagedata r:id="rId482" o:title=""/>
          </v:shape>
          <o:OLEObject Type="Embed" ProgID="Equation.DSMT4" ShapeID="_x0000_i1273" DrawAspect="Content" ObjectID="_1750167660" r:id="rId483"/>
        </w:object>
      </w:r>
    </w:p>
    <w:p w14:paraId="5CA64980" w14:textId="18DFC55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5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360" w:dyaOrig="320" w14:anchorId="4E07B60C">
          <v:shape id="_x0000_i1274" type="#_x0000_t75" style="width:118.25pt;height:15.6pt" o:ole="">
            <v:imagedata r:id="rId484" o:title=""/>
          </v:shape>
          <o:OLEObject Type="Embed" ProgID="Equation.DSMT4" ShapeID="_x0000_i1274" DrawAspect="Content" ObjectID="_1750167661" r:id="rId485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624945">
          <v:shape id="_x0000_i1275" type="#_x0000_t75" style="width:10.85pt;height:13.6pt" o:ole="">
            <v:imagedata r:id="rId486" o:title=""/>
          </v:shape>
          <o:OLEObject Type="Embed" ProgID="Equation.DSMT4" ShapeID="_x0000_i1275" DrawAspect="Content" ObjectID="_1750167662" r:id="rId48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.</w:t>
      </w:r>
    </w:p>
    <w:p w14:paraId="725E962E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1B44505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360" w:dyaOrig="320" w14:anchorId="12A1B708">
          <v:shape id="_x0000_i1276" type="#_x0000_t75" style="width:118.25pt;height:14.95pt" o:ole="">
            <v:imagedata r:id="rId488" o:title=""/>
          </v:shape>
          <o:OLEObject Type="Embed" ProgID="Equation.DSMT4" ShapeID="_x0000_i1276" DrawAspect="Content" ObjectID="_1750167663" r:id="rId489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99 số hạng</w:t>
      </w:r>
    </w:p>
    <w:p w14:paraId="6BC89047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60F77503">
          <v:shape id="_x0000_i1277" type="#_x0000_t75" style="width:240.45pt;height:22.4pt" o:ole="">
            <v:imagedata r:id="rId490" o:title=""/>
          </v:shape>
          <o:OLEObject Type="Embed" ProgID="Equation.DSMT4" ShapeID="_x0000_i1277" DrawAspect="Content" ObjectID="_1750167664" r:id="rId49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33 nhóm</w:t>
      </w:r>
    </w:p>
    <w:p w14:paraId="0853EE3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050DC65">
          <v:shape id="_x0000_i1278" type="#_x0000_t75" style="width:194.35pt;height:22.4pt" o:ole="">
            <v:imagedata r:id="rId492" o:title=""/>
          </v:shape>
          <o:OLEObject Type="Embed" ProgID="Equation.DSMT4" ShapeID="_x0000_i1278" DrawAspect="Content" ObjectID="_1750167665" r:id="rId49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</w:t>
      </w:r>
    </w:p>
    <w:p w14:paraId="16E6F96B" w14:textId="4281BBA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6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A312E" w:rsidRPr="0066012C">
        <w:rPr>
          <w:rFonts w:ascii="Times New Roman" w:hAnsi="Times New Roman" w:cs="Times New Roman"/>
          <w:position w:val="-24"/>
          <w:sz w:val="24"/>
          <w:szCs w:val="24"/>
        </w:rPr>
        <w:object w:dxaOrig="2020" w:dyaOrig="680" w14:anchorId="46BC57D1">
          <v:shape id="_x0000_i1279" type="#_x0000_t75" style="width:101.2pt;height:34.65pt" o:ole="">
            <v:imagedata r:id="rId494" o:title=""/>
          </v:shape>
          <o:OLEObject Type="Embed" ProgID="Equation.DSMT4" ShapeID="_x0000_i1279" DrawAspect="Content" ObjectID="_1750167666" r:id="rId495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C1EB58D">
          <v:shape id="_x0000_i1280" type="#_x0000_t75" style="width:10.85pt;height:13.6pt" o:ole="">
            <v:imagedata r:id="rId486" o:title=""/>
          </v:shape>
          <o:OLEObject Type="Embed" ProgID="Equation.DSMT4" ShapeID="_x0000_i1280" DrawAspect="Content" ObjectID="_1750167667" r:id="rId49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</w:t>
      </w:r>
    </w:p>
    <w:p w14:paraId="35FB494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435EBC1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2855A862">
          <v:shape id="_x0000_i1281" type="#_x0000_t75" style="width:54.3pt;height:16.3pt" o:ole="">
            <v:imagedata r:id="rId497" o:title=""/>
          </v:shape>
          <o:OLEObject Type="Embed" ProgID="Equation.DSMT4" ShapeID="_x0000_i1281" DrawAspect="Content" ObjectID="_1750167668" r:id="rId49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780" w:dyaOrig="480" w14:anchorId="79298E37">
          <v:shape id="_x0000_i1282" type="#_x0000_t75" style="width:239pt;height:23.1pt" o:ole="">
            <v:imagedata r:id="rId499" o:title=""/>
          </v:shape>
          <o:OLEObject Type="Embed" ProgID="Equation.DSMT4" ShapeID="_x0000_i1282" DrawAspect="Content" ObjectID="_1750167669" r:id="rId50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23A1F3E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4A41D349">
          <v:shape id="_x0000_i1283" type="#_x0000_t75" style="width:54.3pt;height:16.3pt" o:ole="">
            <v:imagedata r:id="rId501" o:title=""/>
          </v:shape>
          <o:OLEObject Type="Embed" ProgID="Equation.DSMT4" ShapeID="_x0000_i1283" DrawAspect="Content" ObjectID="_1750167670" r:id="rId50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620" w:dyaOrig="480" w14:anchorId="5A53625F">
          <v:shape id="_x0000_i1284" type="#_x0000_t75" style="width:231pt;height:23.1pt" o:ole="">
            <v:imagedata r:id="rId503" o:title=""/>
          </v:shape>
          <o:OLEObject Type="Embed" ProgID="Equation.DSMT4" ShapeID="_x0000_i1284" DrawAspect="Content" ObjectID="_1750167671" r:id="rId50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1715AB06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Khi đó: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4BF1C1F5">
          <v:shape id="_x0000_i1285" type="#_x0000_t75" style="width:77.45pt;height:18.35pt" o:ole="">
            <v:imagedata r:id="rId505" o:title=""/>
          </v:shape>
          <o:OLEObject Type="Embed" ProgID="Equation.DSMT4" ShapeID="_x0000_i1285" DrawAspect="Content" ObjectID="_1750167672" r:id="rId506"/>
        </w:object>
      </w:r>
      <w:r w:rsidRPr="0066012C">
        <w:rPr>
          <w:rFonts w:ascii="Times New Roman" w:hAnsi="Times New Roman" w:cs="Times New Roman"/>
          <w:sz w:val="24"/>
          <w:szCs w:val="24"/>
        </w:rPr>
        <w:t>luôn có tận cùng là 0</w:t>
      </w:r>
    </w:p>
    <w:p w14:paraId="354EC612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299" w:dyaOrig="680" w14:anchorId="14AABFFB">
          <v:shape id="_x0000_i1286" type="#_x0000_t75" style="width:115.4pt;height:34.65pt" o:ole="">
            <v:imagedata r:id="rId507" o:title=""/>
          </v:shape>
          <o:OLEObject Type="Embed" ProgID="Equation.DSMT4" ShapeID="_x0000_i1286" DrawAspect="Content" ObjectID="_1750167673" r:id="rId508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luôn có thể tận cùng </w:t>
      </w: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593A9D7">
          <v:shape id="_x0000_i1287" type="#_x0000_t75" style="width:40.1pt;height:14.95pt" o:ole="">
            <v:imagedata r:id="rId509" o:title=""/>
          </v:shape>
          <o:OLEObject Type="Embed" ProgID="Equation.DSMT4" ShapeID="_x0000_i1287" DrawAspect="Content" ObjectID="_1750167674" r:id="rId51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>.</w:t>
      </w:r>
    </w:p>
    <w:p w14:paraId="2A115F8E" w14:textId="773862B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86109F">
          <v:shape id="_x0000_i1288" type="#_x0000_t75" style="width:10.85pt;height:13.6pt" o:ole="">
            <v:imagedata r:id="rId486" o:title=""/>
          </v:shape>
          <o:OLEObject Type="Embed" ProgID="Equation.DSMT4" ShapeID="_x0000_i1288" DrawAspect="Content" ObjectID="_1750167675" r:id="rId51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hia hết cho 2</w:t>
      </w:r>
    </w:p>
    <w:p w14:paraId="41CE2B2D" w14:textId="5C43146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7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 số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2C0BF39C">
          <v:shape id="_x0000_i1289" type="#_x0000_t75" style="width:138.6pt;height:15.6pt" o:ole="">
            <v:imagedata r:id="rId512" o:title=""/>
          </v:shape>
          <o:OLEObject Type="Embed" ProgID="Equation.DSMT4" ShapeID="_x0000_i1289" DrawAspect="Content" ObjectID="_1750167676" r:id="rId513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Tìm số dư khi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5466AF">
          <v:shape id="_x0000_i1290" type="#_x0000_t75" style="width:10.85pt;height:13.6pt" o:ole="">
            <v:imagedata r:id="rId486" o:title=""/>
          </v:shape>
          <o:OLEObject Type="Embed" ProgID="Equation.DSMT4" ShapeID="_x0000_i1290" DrawAspect="Content" ObjectID="_1750167677" r:id="rId51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.</w:t>
      </w:r>
    </w:p>
    <w:p w14:paraId="1D5B3EF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08BF0A9" w14:textId="31697206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19176424">
          <v:shape id="_x0000_i1291" type="#_x0000_t75" style="width:138.6pt;height:15.6pt" o:ole="">
            <v:imagedata r:id="rId512" o:title=""/>
          </v:shape>
          <o:OLEObject Type="Embed" ProgID="Equation.DSMT4" ShapeID="_x0000_i1291" DrawAspect="Content" ObjectID="_1750167678" r:id="rId515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17 số hạng</w:t>
      </w:r>
    </w:p>
    <w:p w14:paraId="239C5631" w14:textId="4511CADC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60" w:dyaOrig="440" w14:anchorId="56A044EB">
          <v:shape id="_x0000_i1292" type="#_x0000_t75" style="width:258pt;height:21.75pt" o:ole="">
            <v:imagedata r:id="rId516" o:title=""/>
          </v:shape>
          <o:OLEObject Type="Embed" ProgID="Equation.DSMT4" ShapeID="_x0000_i1292" DrawAspect="Content" ObjectID="_1750167679" r:id="rId517"/>
        </w:object>
      </w:r>
      <w:r w:rsidRPr="0066012C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2BDF77EC">
          <v:shape id="_x0000_i1293" type="#_x0000_t75" style="width:10.2pt;height:14.25pt" o:ole="">
            <v:imagedata r:id="rId518" o:title=""/>
          </v:shape>
          <o:OLEObject Type="Embed" ProgID="Equation.DSMT4" ShapeID="_x0000_i1293" DrawAspect="Content" ObjectID="_1750167680" r:id="rId519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8 cặp nhóm và thừa số hạng 4</w:t>
      </w:r>
    </w:p>
    <w:p w14:paraId="3FA364A0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480" w:dyaOrig="440" w14:anchorId="370866E3">
          <v:shape id="_x0000_i1294" type="#_x0000_t75" style="width:274.25pt;height:21.05pt" o:ole="">
            <v:imagedata r:id="rId520" o:title=""/>
          </v:shape>
          <o:OLEObject Type="Embed" ProgID="Equation.DSMT4" ShapeID="_x0000_i1294" DrawAspect="Content" ObjectID="_1750167681" r:id="rId521"/>
        </w:object>
      </w:r>
    </w:p>
    <w:p w14:paraId="0651A805" w14:textId="53CD4A6D" w:rsidR="008845C3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320" w14:anchorId="35929790">
          <v:shape id="_x0000_i1295" type="#_x0000_t75" style="width:184.75pt;height:14.95pt" o:ole="">
            <v:imagedata r:id="rId522" o:title=""/>
          </v:shape>
          <o:OLEObject Type="Embed" ProgID="Equation.DSMT4" ShapeID="_x0000_i1295" DrawAspect="Content" ObjectID="_1750167682" r:id="rId523"/>
        </w:object>
      </w:r>
    </w:p>
    <w:p w14:paraId="23807AB7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3019" w:dyaOrig="440" w14:anchorId="6FD18259">
          <v:shape id="_x0000_i1296" type="#_x0000_t75" style="width:150.8pt;height:21.05pt" o:ole="">
            <v:imagedata r:id="rId524" o:title=""/>
          </v:shape>
          <o:OLEObject Type="Embed" ProgID="Equation.DSMT4" ShapeID="_x0000_i1296" DrawAspect="Content" ObjectID="_1750167683" r:id="rId525"/>
        </w:object>
      </w:r>
    </w:p>
    <w:p w14:paraId="12F07C26" w14:textId="5E3CC449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78114F">
          <v:shape id="_x0000_i1297" type="#_x0000_t75" style="width:10.85pt;height:13.6pt" o:ole="">
            <v:imagedata r:id="rId486" o:title=""/>
          </v:shape>
          <o:OLEObject Type="Embed" ProgID="Equation.DSMT4" ShapeID="_x0000_i1297" DrawAspect="Content" ObjectID="_1750167684" r:id="rId52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 dư 4.</w:t>
      </w:r>
    </w:p>
    <w:p w14:paraId="1CF3285F" w14:textId="12FE89E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8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8845C3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845C3" w:rsidRPr="006601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160" w:dyaOrig="400" w14:anchorId="48918DED">
          <v:shape id="_x0000_i1298" type="#_x0000_t75" style="width:258pt;height:20.4pt" o:ole="">
            <v:imagedata r:id="rId527" o:title=""/>
          </v:shape>
          <o:OLEObject Type="Embed" ProgID="Equation.DSMT4" ShapeID="_x0000_i1298" DrawAspect="Content" ObjectID="_1750167685" r:id="rId528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740" w:dyaOrig="300" w14:anchorId="18EB35B1">
          <v:shape id="_x0000_i1299" type="#_x0000_t75" style="width:42.1pt;height:14.95pt" o:ole="">
            <v:imagedata r:id="rId529" o:title=""/>
          </v:shape>
          <o:OLEObject Type="Embed" ProgID="Equation.DSMT4" ShapeID="_x0000_i1299" DrawAspect="Content" ObjectID="_1750167686" r:id="rId530"/>
        </w:object>
      </w:r>
    </w:p>
    <w:p w14:paraId="0B0D54E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197EEC1A" w14:textId="5EF78D24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7740" w:dyaOrig="400" w14:anchorId="63E82ACE">
          <v:shape id="_x0000_i1300" type="#_x0000_t75" style="width:387pt;height:20.4pt" o:ole="">
            <v:imagedata r:id="rId531" o:title=""/>
          </v:shape>
          <o:OLEObject Type="Embed" ProgID="Equation.DSMT4" ShapeID="_x0000_i1300" DrawAspect="Content" ObjectID="_1750167687" r:id="rId532"/>
        </w:object>
      </w:r>
    </w:p>
    <w:p w14:paraId="35344E2E" w14:textId="1FEDC7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Số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6E6A38">
          <v:shape id="_x0000_i1301" type="#_x0000_t75" style="width:10.85pt;height:13.6pt" o:ole="">
            <v:imagedata r:id="rId486" o:title=""/>
          </v:shape>
          <o:OLEObject Type="Embed" ProgID="Equation.DSMT4" ShapeID="_x0000_i1301" DrawAspect="Content" ObjectID="_1750167688" r:id="rId53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 tích của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CE5F44A">
          <v:shape id="_x0000_i1302" type="#_x0000_t75" style="width:27.85pt;height:14.25pt" o:ole="">
            <v:imagedata r:id="rId534" o:title=""/>
          </v:shape>
          <o:OLEObject Type="Embed" ProgID="Equation.DSMT4" ShapeID="_x0000_i1302" DrawAspect="Content" ObjectID="_1750167689" r:id="rId53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trong đó 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CD99553">
          <v:shape id="_x0000_i1303" type="#_x0000_t75" style="width:27.15pt;height:14.25pt" o:ole="">
            <v:imagedata r:id="rId536" o:title=""/>
          </v:shape>
          <o:OLEObject Type="Embed" ProgID="Equation.DSMT4" ShapeID="_x0000_i1303" DrawAspect="Content" ObjectID="_1750167690" r:id="rId53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.</w:t>
      </w:r>
    </w:p>
    <w:p w14:paraId="32A7FF0C" w14:textId="107987DC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51B208">
          <v:shape id="_x0000_i1304" type="#_x0000_t75" style="width:10.85pt;height:13.6pt" o:ole="">
            <v:imagedata r:id="rId486" o:title=""/>
          </v:shape>
          <o:OLEObject Type="Embed" ProgID="Equation.DSMT4" ShapeID="_x0000_i1304" DrawAspect="Content" ObjectID="_1750167691" r:id="rId53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 là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616558">
          <v:shape id="_x0000_i1305" type="#_x0000_t75" style="width:10.85pt;height:13.6pt" o:ole="">
            <v:imagedata r:id="rId539" o:title=""/>
          </v:shape>
          <o:OLEObject Type="Embed" ProgID="Equation.DSMT4" ShapeID="_x0000_i1305" DrawAspect="Content" ObjectID="_1750167692" r:id="rId54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4B13641">
          <v:shape id="_x0000_i1306" type="#_x0000_t75" style="width:27.15pt;height:14.25pt" o:ole="">
            <v:imagedata r:id="rId541" o:title=""/>
          </v:shape>
          <o:OLEObject Type="Embed" ProgID="Equation.DSMT4" ShapeID="_x0000_i1306" DrawAspect="Content" ObjectID="_1750167693" r:id="rId54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1F03C02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840" w:dyaOrig="600" w14:anchorId="0D7B2CD7">
          <v:shape id="_x0000_i1307" type="#_x0000_t75" style="width:292.9pt;height:29.2pt" o:ole="">
            <v:imagedata r:id="rId543" o:title=""/>
          </v:shape>
          <o:OLEObject Type="Embed" ProgID="Equation.DSMT4" ShapeID="_x0000_i1307" DrawAspect="Content" ObjectID="_1750167694" r:id="rId544"/>
        </w:object>
      </w:r>
    </w:p>
    <w:p w14:paraId="283B11F6" w14:textId="279AC9A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B7806B">
          <v:shape id="_x0000_i1308" type="#_x0000_t75" style="width:10.85pt;height:13.6pt" o:ole="">
            <v:imagedata r:id="rId539" o:title=""/>
          </v:shape>
          <o:OLEObject Type="Embed" ProgID="Equation.DSMT4" ShapeID="_x0000_i1308" DrawAspect="Content" ObjectID="_1750167695" r:id="rId54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F13239">
          <v:shape id="_x0000_i1309" type="#_x0000_t75" style="width:10.85pt;height:14.25pt" o:ole="">
            <v:imagedata r:id="rId546" o:title=""/>
          </v:shape>
          <o:OLEObject Type="Embed" ProgID="Equation.DSMT4" ShapeID="_x0000_i1309" DrawAspect="Content" ObjectID="_1750167696" r:id="rId54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420" w:dyaOrig="279" w14:anchorId="150214CA">
          <v:shape id="_x0000_i1310" type="#_x0000_t75" style="width:21.05pt;height:13.6pt" o:ole="">
            <v:imagedata r:id="rId548" o:title=""/>
          </v:shape>
          <o:OLEObject Type="Embed" ProgID="Equation.DSMT4" ShapeID="_x0000_i1310" DrawAspect="Content" ObjectID="_1750167697" r:id="rId549"/>
        </w:object>
      </w:r>
      <w:r w:rsidR="00BC71BA"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thừa số chẵn).</w:t>
      </w:r>
    </w:p>
    <w:p w14:paraId="7D2CE04E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420" w:dyaOrig="600" w14:anchorId="7DF29786">
          <v:shape id="_x0000_i1311" type="#_x0000_t75" style="width:271pt;height:29.2pt" o:ole="">
            <v:imagedata r:id="rId550" o:title=""/>
          </v:shape>
          <o:OLEObject Type="Embed" ProgID="Equation.DSMT4" ShapeID="_x0000_i1311" DrawAspect="Content" ObjectID="_1750167698" r:id="rId551"/>
        </w:object>
      </w:r>
    </w:p>
    <w:p w14:paraId="3DA61DA7" w14:textId="64EC371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372F617">
          <v:shape id="_x0000_i1312" type="#_x0000_t75" style="width:10.85pt;height:14.25pt" o:ole="">
            <v:imagedata r:id="rId546" o:title=""/>
          </v:shape>
          <o:OLEObject Type="Embed" ProgID="Equation.DSMT4" ShapeID="_x0000_i1312" DrawAspect="Content" ObjectID="_1750167699" r:id="rId55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34494C0">
          <v:shape id="_x0000_i1313" type="#_x0000_t75" style="width:12.9pt;height:13.6pt" o:ole="">
            <v:imagedata r:id="rId553" o:title=""/>
          </v:shape>
          <o:OLEObject Type="Embed" ProgID="Equation.DSMT4" ShapeID="_x0000_i1313" DrawAspect="Content" ObjectID="_1750167700" r:id="rId554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40" w:dyaOrig="279" w14:anchorId="5EA75A2C">
          <v:shape id="_x0000_i1314" type="#_x0000_t75" style="width:22.4pt;height:13.6pt" o:ole="">
            <v:imagedata r:id="rId555" o:title=""/>
          </v:shape>
          <o:OLEObject Type="Embed" ProgID="Equation.DSMT4" ShapeID="_x0000_i1314" DrawAspect="Content" ObjectID="_1750167701" r:id="rId55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28CC5953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959" w:dyaOrig="600" w14:anchorId="02ABDF0C">
          <v:shape id="_x0000_i1315" type="#_x0000_t75" style="width:248.7pt;height:29.9pt" o:ole="">
            <v:imagedata r:id="rId557" o:title=""/>
          </v:shape>
          <o:OLEObject Type="Embed" ProgID="Equation.DSMT4" ShapeID="_x0000_i1315" DrawAspect="Content" ObjectID="_1750167702" r:id="rId558"/>
        </w:object>
      </w:r>
    </w:p>
    <w:p w14:paraId="428B8DD5" w14:textId="257051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71A92F1">
          <v:shape id="_x0000_i1316" type="#_x0000_t75" style="width:12.9pt;height:13.6pt" o:ole="">
            <v:imagedata r:id="rId553" o:title=""/>
          </v:shape>
          <o:OLEObject Type="Embed" ProgID="Equation.DSMT4" ShapeID="_x0000_i1316" DrawAspect="Content" ObjectID="_1750167703" r:id="rId55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31D1354">
          <v:shape id="_x0000_i1317" type="#_x0000_t75" style="width:10.85pt;height:13.6pt" o:ole="">
            <v:imagedata r:id="rId560" o:title=""/>
          </v:shape>
          <o:OLEObject Type="Embed" ProgID="Equation.DSMT4" ShapeID="_x0000_i1317" DrawAspect="Content" ObjectID="_1750167704" r:id="rId561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00" w:dyaOrig="279" w14:anchorId="25EE0B72">
          <v:shape id="_x0000_i1318" type="#_x0000_t75" style="width:20.4pt;height:13.6pt" o:ole="">
            <v:imagedata r:id="rId562" o:title=""/>
          </v:shape>
          <o:OLEObject Type="Embed" ProgID="Equation.DSMT4" ShapeID="_x0000_i1318" DrawAspect="Content" ObjectID="_1750167705" r:id="rId56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ECD058F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800" w:dyaOrig="600" w14:anchorId="718198B4">
          <v:shape id="_x0000_i1319" type="#_x0000_t75" style="width:240.5pt;height:29.2pt" o:ole="">
            <v:imagedata r:id="rId564" o:title=""/>
          </v:shape>
          <o:OLEObject Type="Embed" ProgID="Equation.DSMT4" ShapeID="_x0000_i1319" DrawAspect="Content" ObjectID="_1750167706" r:id="rId565"/>
        </w:object>
      </w:r>
    </w:p>
    <w:p w14:paraId="1A5B2F58" w14:textId="2A54C2AD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A9103D">
          <v:shape id="_x0000_i1320" type="#_x0000_t75" style="width:10.85pt;height:13.6pt" o:ole="">
            <v:imagedata r:id="rId560" o:title=""/>
          </v:shape>
          <o:OLEObject Type="Embed" ProgID="Equation.DSMT4" ShapeID="_x0000_i1320" DrawAspect="Content" ObjectID="_1750167707" r:id="rId56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C8622CE">
          <v:shape id="_x0000_i1321" type="#_x0000_t75" style="width:12.9pt;height:13.6pt" o:ole="">
            <v:imagedata r:id="rId567" o:title=""/>
          </v:shape>
          <o:OLEObject Type="Embed" ProgID="Equation.DSMT4" ShapeID="_x0000_i1321" DrawAspect="Content" ObjectID="_1750167708" r:id="rId56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300" w:dyaOrig="279" w14:anchorId="60F47F2F">
          <v:shape id="_x0000_i1322" type="#_x0000_t75" style="width:14.95pt;height:13.6pt" o:ole="">
            <v:imagedata r:id="rId569" o:title=""/>
          </v:shape>
          <o:OLEObject Type="Embed" ProgID="Equation.DSMT4" ShapeID="_x0000_i1322" DrawAspect="Content" ObjectID="_1750167709" r:id="rId57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37340821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360" w:dyaOrig="600" w14:anchorId="174D575F">
          <v:shape id="_x0000_i1323" type="#_x0000_t75" style="width:218pt;height:29.2pt" o:ole="">
            <v:imagedata r:id="rId571" o:title=""/>
          </v:shape>
          <o:OLEObject Type="Embed" ProgID="Equation.DSMT4" ShapeID="_x0000_i1323" DrawAspect="Content" ObjectID="_1750167710" r:id="rId572"/>
        </w:object>
      </w:r>
    </w:p>
    <w:p w14:paraId="6228A690" w14:textId="27678FC0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5610F2C">
          <v:shape id="_x0000_i1324" type="#_x0000_t75" style="width:12.9pt;height:13.6pt" o:ole="">
            <v:imagedata r:id="rId567" o:title=""/>
          </v:shape>
          <o:OLEObject Type="Embed" ProgID="Equation.DSMT4" ShapeID="_x0000_i1324" DrawAspect="Content" ObjectID="_1750167711" r:id="rId57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004EED51">
          <v:shape id="_x0000_i1325" type="#_x0000_t75" style="width:12.9pt;height:14.25pt" o:ole="">
            <v:imagedata r:id="rId574" o:title=""/>
          </v:shape>
          <o:OLEObject Type="Embed" ProgID="Equation.DSMT4" ShapeID="_x0000_i1325" DrawAspect="Content" ObjectID="_1750167712" r:id="rId57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10BD31A1">
          <v:shape id="_x0000_i1326" type="#_x0000_t75" style="width:13.6pt;height:13.6pt" o:ole="">
            <v:imagedata r:id="rId576" o:title=""/>
          </v:shape>
          <o:OLEObject Type="Embed" ProgID="Equation.DSMT4" ShapeID="_x0000_i1326" DrawAspect="Content" ObjectID="_1750167713" r:id="rId57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4C8AD494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640" w:dyaOrig="600" w14:anchorId="4297B001">
          <v:shape id="_x0000_i1327" type="#_x0000_t75" style="width:182pt;height:29.2pt" o:ole="">
            <v:imagedata r:id="rId578" o:title=""/>
          </v:shape>
          <o:OLEObject Type="Embed" ProgID="Equation.DSMT4" ShapeID="_x0000_i1327" DrawAspect="Content" ObjectID="_1750167714" r:id="rId579"/>
        </w:object>
      </w:r>
    </w:p>
    <w:p w14:paraId="050A0BAF" w14:textId="5300240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8BC6F31">
          <v:shape id="_x0000_i1328" type="#_x0000_t75" style="width:12.9pt;height:14.25pt" o:ole="">
            <v:imagedata r:id="rId574" o:title=""/>
          </v:shape>
          <o:OLEObject Type="Embed" ProgID="Equation.DSMT4" ShapeID="_x0000_i1328" DrawAspect="Content" ObjectID="_1750167715" r:id="rId58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651269F">
          <v:shape id="_x0000_i1329" type="#_x0000_t75" style="width:13.6pt;height:13.6pt" o:ole="">
            <v:imagedata r:id="rId581" o:title=""/>
          </v:shape>
          <o:OLEObject Type="Embed" ProgID="Equation.DSMT4" ShapeID="_x0000_i1329" DrawAspect="Content" ObjectID="_1750167716" r:id="rId58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4B027A63">
          <v:shape id="_x0000_i1330" type="#_x0000_t75" style="width:13.6pt;height:13.6pt" o:ole="">
            <v:imagedata r:id="rId583" o:title=""/>
          </v:shape>
          <o:OLEObject Type="Embed" ProgID="Equation.DSMT4" ShapeID="_x0000_i1330" DrawAspect="Content" ObjectID="_1750167717" r:id="rId58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6D6EEAD9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800" w:dyaOrig="600" w14:anchorId="712A7FD4">
          <v:shape id="_x0000_i1331" type="#_x0000_t75" style="width:190.75pt;height:29.2pt" o:ole="">
            <v:imagedata r:id="rId585" o:title=""/>
          </v:shape>
          <o:OLEObject Type="Embed" ProgID="Equation.DSMT4" ShapeID="_x0000_i1331" DrawAspect="Content" ObjectID="_1750167718" r:id="rId586"/>
        </w:object>
      </w:r>
    </w:p>
    <w:p w14:paraId="53348276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6280" w:dyaOrig="320" w14:anchorId="0676E7FF">
          <v:shape id="_x0000_i1332" type="#_x0000_t75" style="width:314.65pt;height:14.95pt" o:ole="">
            <v:imagedata r:id="rId587" o:title=""/>
          </v:shape>
          <o:OLEObject Type="Embed" ProgID="Equation.DSMT4" ShapeID="_x0000_i1332" DrawAspect="Content" ObjectID="_1750167719" r:id="rId588"/>
        </w:object>
      </w:r>
    </w:p>
    <w:p w14:paraId="207DDDFB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4420" w:dyaOrig="320" w14:anchorId="1AAEDE68">
          <v:shape id="_x0000_i1333" type="#_x0000_t75" style="width:220.8pt;height:14.95pt" o:ole="">
            <v:imagedata r:id="rId589" o:title=""/>
          </v:shape>
          <o:OLEObject Type="Embed" ProgID="Equation.DSMT4" ShapeID="_x0000_i1333" DrawAspect="Content" ObjectID="_1750167720" r:id="rId590"/>
        </w:object>
      </w:r>
    </w:p>
    <w:p w14:paraId="17B9BC5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hư vậy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196FB2C">
          <v:shape id="_x0000_i1334" type="#_x0000_t75" style="width:10.85pt;height:13.6pt" o:ole="">
            <v:imagedata r:id="rId591" o:title=""/>
          </v:shape>
          <o:OLEObject Type="Embed" ProgID="Equation.DSMT4" ShapeID="_x0000_i1334" DrawAspect="Content" ObjectID="_1750167721" r:id="rId59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tích các thừa số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3240" w:dyaOrig="320" w14:anchorId="582E9416">
          <v:shape id="_x0000_i1335" type="#_x0000_t75" style="width:162.3pt;height:14.95pt" o:ole="">
            <v:imagedata r:id="rId593" o:title=""/>
          </v:shape>
          <o:OLEObject Type="Embed" ProgID="Equation.DSMT4" ShapeID="_x0000_i1335" DrawAspect="Content" ObjectID="_1750167722" r:id="rId594"/>
        </w:object>
      </w:r>
    </w:p>
    <w:p w14:paraId="4B7B9E30" w14:textId="217C5AC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AE1C31">
          <v:shape id="_x0000_i1336" type="#_x0000_t75" style="width:10.85pt;height:13.6pt" o:ole="">
            <v:imagedata r:id="rId591" o:title=""/>
          </v:shape>
          <o:OLEObject Type="Embed" ProgID="Equation.DSMT4" ShapeID="_x0000_i1336" DrawAspect="Content" ObjectID="_1750167723" r:id="rId59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D81E9C" w:rsidRPr="0066012C">
        <w:rPr>
          <w:rFonts w:ascii="Times New Roman" w:hAnsi="Times New Roman" w:cs="Times New Roman"/>
          <w:position w:val="-4"/>
          <w:sz w:val="24"/>
          <w:szCs w:val="24"/>
        </w:rPr>
        <w:object w:dxaOrig="480" w:dyaOrig="300" w14:anchorId="60D74821">
          <v:shape id="_x0000_i1337" type="#_x0000_t75" style="width:23.1pt;height:14.95pt" o:ole="">
            <v:imagedata r:id="rId596" o:title=""/>
          </v:shape>
          <o:OLEObject Type="Embed" ProgID="Equation.DSMT4" ShapeID="_x0000_i1337" DrawAspect="Content" ObjectID="_1750167724" r:id="rId597"/>
        </w:objec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60707AF1" w14:textId="36A69AC6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>PHẦN III.</w:t>
      </w:r>
      <w:r w:rsidR="00BF1274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0A334485" w14:textId="5459AE63" w:rsidR="003E60D5" w:rsidRPr="0066012C" w:rsidRDefault="003E60D5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1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E15EF4" w:rsidRPr="00E15EF4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3159" w:dyaOrig="840" w14:anchorId="3DF6F540">
          <v:shape id="_x0000_i1338" type="#_x0000_t75" style="width:157.65pt;height:42.1pt" o:ole="">
            <v:imagedata r:id="rId598" o:title=""/>
          </v:shape>
          <o:OLEObject Type="Embed" ProgID="Equation.DSMT4" ShapeID="_x0000_i1338" DrawAspect="Content" ObjectID="_1750167725" r:id="rId599"/>
        </w:object>
      </w:r>
      <w:r w:rsidR="005D04B6"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6BD85424" w14:textId="77777777" w:rsidR="005D04B6" w:rsidRPr="0066012C" w:rsidRDefault="005D04B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5A506A65" w14:textId="37A5BA56" w:rsidR="00D81E9C" w:rsidRPr="0066012C" w:rsidRDefault="00FB1113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42"/>
          <w:sz w:val="24"/>
          <w:szCs w:val="24"/>
        </w:rPr>
        <w:object w:dxaOrig="7680" w:dyaOrig="960" w14:anchorId="6BEA3C1F">
          <v:shape id="_x0000_i1339" type="#_x0000_t75" style="width:383.25pt;height:47.55pt" o:ole="">
            <v:imagedata r:id="rId600" o:title=""/>
          </v:shape>
          <o:OLEObject Type="Embed" ProgID="Equation.DSMT4" ShapeID="_x0000_i1339" DrawAspect="Content" ObjectID="_1750167726" r:id="rId601"/>
        </w:object>
      </w:r>
    </w:p>
    <w:p w14:paraId="6520E143" w14:textId="77777777" w:rsidR="005D04B6" w:rsidRPr="0066012C" w:rsidRDefault="00E15EF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val="vi-VN"/>
        </w:rPr>
        <w:object w:dxaOrig="7680" w:dyaOrig="760" w14:anchorId="462B7B3B">
          <v:shape id="_x0000_i1340" type="#_x0000_t75" style="width:384.4pt;height:38.05pt" o:ole="">
            <v:imagedata r:id="rId602" o:title=""/>
          </v:shape>
          <o:OLEObject Type="Embed" ProgID="Equation.DSMT4" ShapeID="_x0000_i1340" DrawAspect="Content" ObjectID="_1750167727" r:id="rId603"/>
        </w:object>
      </w:r>
    </w:p>
    <w:p w14:paraId="662F9C1A" w14:textId="4CB2B4A4" w:rsidR="00625470" w:rsidRPr="0066012C" w:rsidRDefault="00625470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2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FB1113"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vi-VN"/>
        </w:rPr>
        <w:object w:dxaOrig="1400" w:dyaOrig="660" w14:anchorId="0D235E41">
          <v:shape id="_x0000_i1341" type="#_x0000_t75" style="width:69.95pt;height:32.6pt" o:ole="">
            <v:imagedata r:id="rId604" o:title=""/>
          </v:shape>
          <o:OLEObject Type="Embed" ProgID="Equation.DSMT4" ShapeID="_x0000_i1341" DrawAspect="Content" ObjectID="_1750167728" r:id="rId605"/>
        </w:objec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4B84844F" w14:textId="77777777" w:rsidR="00625470" w:rsidRPr="0066012C" w:rsidRDefault="00625470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35D4B5FF" w14:textId="77777777" w:rsidR="00625470" w:rsidRPr="0066012C" w:rsidRDefault="00FB1113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8680" w:dyaOrig="960" w14:anchorId="20E39298">
          <v:shape id="_x0000_i1342" type="#_x0000_t75" style="width:434.85pt;height:47.55pt" o:ole="">
            <v:imagedata r:id="rId606" o:title=""/>
          </v:shape>
          <o:OLEObject Type="Embed" ProgID="Equation.DSMT4" ShapeID="_x0000_i1342" DrawAspect="Content" ObjectID="_1750167729" r:id="rId607"/>
        </w:object>
      </w:r>
    </w:p>
    <w:p w14:paraId="38360246" w14:textId="77777777" w:rsidR="00A00050" w:rsidRPr="00A00050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3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>.</w:t>
      </w:r>
      <w:r w:rsidRPr="00A00050">
        <w:rPr>
          <w:rFonts w:ascii="Times New Roman" w:eastAsia="Times New Roman" w:hAnsi="Times New Roman" w:cs="Times New Roman"/>
          <w:iCs/>
          <w:sz w:val="24"/>
          <w:szCs w:val="24"/>
        </w:rPr>
        <w:t xml:space="preserve"> Thực hiện phép tính:    </w:t>
      </w:r>
    </w:p>
    <w:p w14:paraId="0B01FFE4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 xml:space="preserve"> </w:t>
      </w:r>
      <w:r w:rsidR="00FB1113" w:rsidRPr="00AD36D8">
        <w:rPr>
          <w:rFonts w:ascii="Times New Roman" w:eastAsia="Times New Roman" w:hAnsi="Times New Roman" w:cs="Times New Roman"/>
          <w:iCs/>
          <w:color w:val="FF0000"/>
          <w:position w:val="-30"/>
          <w:sz w:val="24"/>
          <w:szCs w:val="24"/>
        </w:rPr>
        <w:object w:dxaOrig="2160" w:dyaOrig="720" w14:anchorId="5B8FD2FD">
          <v:shape id="_x0000_i1343" type="#_x0000_t75" style="width:108pt;height:36pt" o:ole="">
            <v:imagedata r:id="rId608" o:title=""/>
          </v:shape>
          <o:OLEObject Type="Embed" ProgID="Equation.DSMT4" ShapeID="_x0000_i1343" DrawAspect="Content" ObjectID="_1750167730" r:id="rId609"/>
        </w:object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66C273BD" w14:textId="77777777" w:rsidR="00A00050" w:rsidRPr="00FB1113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FB1113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CDF166A" w14:textId="6FD7E8A1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120" w:dyaOrig="720" w14:anchorId="379E1205">
          <v:shape id="_x0000_i1344" type="#_x0000_t75" style="width:106pt;height:36pt" o:ole="" fillcolor="window">
            <v:imagedata r:id="rId610" o:title=""/>
          </v:shape>
          <o:OLEObject Type="Embed" ProgID="Equation.DSMT4" ShapeID="_x0000_i1344" DrawAspect="Content" ObjectID="_1750167731" r:id="rId611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340" w:dyaOrig="720" w14:anchorId="4626290D">
          <v:shape id="_x0000_i1345" type="#_x0000_t75" style="width:116.9pt;height:36pt" o:ole="" fillcolor="window">
            <v:imagedata r:id="rId612" o:title=""/>
          </v:shape>
          <o:OLEObject Type="Embed" ProgID="Equation.DSMT4" ShapeID="_x0000_i1345" DrawAspect="Content" ObjectID="_1750167732" r:id="rId613"/>
        </w:object>
      </w:r>
      <w:r w:rsidR="00E15EF4" w:rsidRPr="00E15EF4">
        <w:rPr>
          <w:rFonts w:ascii="Times New Roman" w:eastAsia="Times New Roman" w:hAnsi="Times New Roman" w:cs="Times New Roman"/>
          <w:color w:val="FF0000"/>
          <w:position w:val="-32"/>
          <w:sz w:val="24"/>
          <w:szCs w:val="24"/>
        </w:rPr>
        <w:object w:dxaOrig="4099" w:dyaOrig="820" w14:anchorId="4101AC64">
          <v:shape id="_x0000_i1346" type="#_x0000_t75" style="width:205.15pt;height:41.45pt" o:ole="" fillcolor="window">
            <v:imagedata r:id="rId614" o:title=""/>
          </v:shape>
          <o:OLEObject Type="Embed" ProgID="Equation.DSMT4" ShapeID="_x0000_i1346" DrawAspect="Content" ObjectID="_1750167733" r:id="rId615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256BCAE8" w14:textId="77777777" w:rsidR="00A00050" w:rsidRPr="00FB1113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4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FB1113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3353FD6D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E15EF4" w:rsidRPr="00AD36D8">
        <w:rPr>
          <w:rFonts w:ascii="Times New Roman" w:eastAsia="Calibri" w:hAnsi="Times New Roman" w:cs="Times New Roman"/>
          <w:color w:val="FF0000"/>
          <w:position w:val="-24"/>
          <w:sz w:val="24"/>
          <w:szCs w:val="24"/>
        </w:rPr>
        <w:object w:dxaOrig="2160" w:dyaOrig="660" w14:anchorId="783F5BE8">
          <v:shape id="_x0000_i1347" type="#_x0000_t75" style="width:108pt;height:32.6pt" o:ole="">
            <v:imagedata r:id="rId616" o:title=""/>
          </v:shape>
          <o:OLEObject Type="Embed" ProgID="Equation.DSMT4" ShapeID="_x0000_i1347" DrawAspect="Content" ObjectID="_1750167734" r:id="rId617"/>
        </w:object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  <w:t xml:space="preserve"> </w:t>
      </w:r>
    </w:p>
    <w:p w14:paraId="382DFB97" w14:textId="77777777" w:rsidR="00A00050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1482B9DE" w14:textId="53D881AC" w:rsid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42"/>
          <w:sz w:val="24"/>
          <w:szCs w:val="24"/>
        </w:rPr>
        <w:object w:dxaOrig="6560" w:dyaOrig="960" w14:anchorId="33F38F02">
          <v:shape id="_x0000_i1348" type="#_x0000_t75" style="width:327.35pt;height:47.55pt" o:ole="">
            <v:imagedata r:id="rId618" o:title=""/>
          </v:shape>
          <o:OLEObject Type="Embed" ProgID="Equation.DSMT4" ShapeID="_x0000_i1348" DrawAspect="Content" ObjectID="_1750167735" r:id="rId619"/>
        </w:object>
      </w:r>
    </w:p>
    <w:p w14:paraId="21C20C4E" w14:textId="4BADD9CD" w:rsidR="00E15EF4" w:rsidRP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32"/>
          <w:sz w:val="24"/>
          <w:szCs w:val="24"/>
        </w:rPr>
        <w:object w:dxaOrig="5360" w:dyaOrig="820" w14:anchorId="67897C11">
          <v:shape id="_x0000_i1349" type="#_x0000_t75" style="width:267.75pt;height:41.45pt" o:ole="">
            <v:imagedata r:id="rId620" o:title=""/>
          </v:shape>
          <o:OLEObject Type="Embed" ProgID="Equation.DSMT4" ShapeID="_x0000_i1349" DrawAspect="Content" ObjectID="_1750167736" r:id="rId621"/>
        </w:object>
      </w:r>
    </w:p>
    <w:p w14:paraId="5719A426" w14:textId="77777777" w:rsidR="00A00050" w:rsidRPr="00AD36D8" w:rsidRDefault="00E15EF4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20" w14:anchorId="31B5BC7B">
          <v:shape id="_x0000_i1350" type="#_x0000_t75" style="width:133.85pt;height:30.55pt" o:ole="">
            <v:imagedata r:id="rId622" o:title=""/>
          </v:shape>
          <o:OLEObject Type="Embed" ProgID="Equation.DSMT4" ShapeID="_x0000_i1350" DrawAspect="Content" ObjectID="_1750167737" r:id="rId623"/>
        </w:object>
      </w:r>
      <w:r w:rsidR="00A00050"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0DBB2CE9" w14:textId="77777777" w:rsidR="00A00050" w:rsidRPr="00E15EF4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5</w:t>
      </w:r>
      <w:r w:rsidRPr="00E15EF4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E15EF4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60B697B9" w14:textId="77777777" w:rsidR="00A00050" w:rsidRPr="00AD36D8" w:rsidRDefault="00A00050" w:rsidP="00A00050">
      <w:pPr>
        <w:ind w:right="851" w:firstLine="720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240C956C">
          <v:shape id="_x0000_i1351" type="#_x0000_t75" style="width:95.1pt;height:32.6pt" o:ole="">
            <v:imagedata r:id="rId624" o:title=""/>
          </v:shape>
          <o:OLEObject Type="Embed" ProgID="Equation.DSMT4" ShapeID="_x0000_i1351" DrawAspect="Content" ObjectID="_1750167738" r:id="rId625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57E76D12" w14:textId="77777777" w:rsidR="00A00050" w:rsidRPr="00E15EF4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45035B6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11CD28CE">
          <v:shape id="_x0000_i1352" type="#_x0000_t75" style="width:101.2pt;height:35.3pt" o:ole="">
            <v:imagedata r:id="rId626" o:title=""/>
          </v:shape>
          <o:OLEObject Type="Embed" ProgID="Equation.DSMT4" ShapeID="_x0000_i1352" DrawAspect="Content" ObjectID="_1750167739" r:id="rId627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60" w14:anchorId="06A30EC7">
          <v:shape id="_x0000_i1353" type="#_x0000_t75" style="width:150.1pt;height:36.7pt" o:ole="">
            <v:imagedata r:id="rId628" o:title=""/>
          </v:shape>
          <o:OLEObject Type="Embed" ProgID="Equation.DSMT4" ShapeID="_x0000_i1353" DrawAspect="Content" ObjectID="_1750167740" r:id="rId629"/>
        </w:object>
      </w:r>
    </w:p>
    <w:p w14:paraId="74296FB7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820" w:dyaOrig="660" w14:anchorId="387A94A7">
          <v:shape id="_x0000_i1354" type="#_x0000_t75" style="width:101.2pt;height:36.7pt" o:ole="">
            <v:imagedata r:id="rId630" o:title=""/>
          </v:shape>
          <o:OLEObject Type="Embed" ProgID="Equation.DSMT4" ShapeID="_x0000_i1354" DrawAspect="Content" ObjectID="_1750167741" r:id="rId631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800" w:dyaOrig="700" w14:anchorId="51A59286">
          <v:shape id="_x0000_i1355" type="#_x0000_t75" style="width:94.4pt;height:36.7pt" o:ole="">
            <v:imagedata r:id="rId632" o:title=""/>
          </v:shape>
          <o:OLEObject Type="Embed" ProgID="Equation.DSMT4" ShapeID="_x0000_i1355" DrawAspect="Content" ObjectID="_1750167742" r:id="rId633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57F2FFEF">
          <v:shape id="_x0000_i1356" type="#_x0000_t75" style="width:70.6pt;height:36.7pt" o:ole="">
            <v:imagedata r:id="rId634" o:title=""/>
          </v:shape>
          <o:OLEObject Type="Embed" ProgID="Equation.DSMT4" ShapeID="_x0000_i1356" DrawAspect="Content" ObjectID="_1750167743" r:id="rId635"/>
        </w:object>
      </w:r>
    </w:p>
    <w:p w14:paraId="74AFAF32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20516B30">
          <v:shape id="_x0000_i1357" type="#_x0000_t75" style="width:70.6pt;height:36.7pt" o:ole="">
            <v:imagedata r:id="rId636" o:title=""/>
          </v:shape>
          <o:OLEObject Type="Embed" ProgID="Equation.DSMT4" ShapeID="_x0000_i1357" DrawAspect="Content" ObjectID="_1750167744" r:id="rId637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219" w:dyaOrig="620" w14:anchorId="6E89D179">
          <v:shape id="_x0000_i1358" type="#_x0000_t75" style="width:61.8pt;height:31.9pt" o:ole="">
            <v:imagedata r:id="rId638" o:title=""/>
          </v:shape>
          <o:OLEObject Type="Embed" ProgID="Equation.DSMT4" ShapeID="_x0000_i1358" DrawAspect="Content" ObjectID="_1750167745" r:id="rId639"/>
        </w:object>
      </w:r>
    </w:p>
    <w:p w14:paraId="6A4FFFBF" w14:textId="151E4852" w:rsidR="002F78A6" w:rsidRPr="0066012C" w:rsidRDefault="00AA0CE3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="002F78A6"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color w:val="0000CC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Tính: </w:t>
      </w:r>
      <w:r w:rsidR="002F78A6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557BA6C9">
          <v:shape id="_x0000_i1359" type="#_x0000_t75" style="width:173.85pt;height:15.6pt" o:ole="">
            <v:imagedata r:id="rId640" o:title=""/>
          </v:shape>
          <o:OLEObject Type="Embed" ProgID="Equation.DSMT4" ShapeID="_x0000_i1359" DrawAspect="Content" ObjectID="_1750167746" r:id="rId641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A13418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FC62E56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03BA577F">
          <v:shape id="_x0000_i1360" type="#_x0000_t75" style="width:173.85pt;height:15.6pt" o:ole="">
            <v:imagedata r:id="rId640" o:title=""/>
          </v:shape>
          <o:OLEObject Type="Embed" ProgID="Equation.DSMT4" ShapeID="_x0000_i1360" DrawAspect="Content" ObjectID="_1750167747" r:id="rId642"/>
        </w:object>
      </w:r>
    </w:p>
    <w:p w14:paraId="20EC85F7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1EBB5AE3">
          <v:shape id="_x0000_i1361" type="#_x0000_t75" style="width:165.65pt;height:15.6pt" o:ole="">
            <v:imagedata r:id="rId643" o:title=""/>
          </v:shape>
          <o:OLEObject Type="Embed" ProgID="Equation.DSMT4" ShapeID="_x0000_i1361" DrawAspect="Content" ObjectID="_1750167748" r:id="rId644"/>
        </w:object>
      </w:r>
    </w:p>
    <w:p w14:paraId="2CDC1DC9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vi-VN"/>
        </w:rPr>
        <w:object w:dxaOrig="7260" w:dyaOrig="440" w14:anchorId="149A6F57">
          <v:shape id="_x0000_i1362" type="#_x0000_t75" style="width:362.65pt;height:21.75pt" o:ole="">
            <v:imagedata r:id="rId645" o:title=""/>
          </v:shape>
          <o:OLEObject Type="Embed" ProgID="Equation.DSMT4" ShapeID="_x0000_i1362" DrawAspect="Content" ObjectID="_1750167749" r:id="rId646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  <w:t xml:space="preserve"> </w:t>
      </w:r>
    </w:p>
    <w:p w14:paraId="136F85AF" w14:textId="5225C22D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7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="002F78A6" w:rsidRPr="0066012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80" w:dyaOrig="620" w14:anchorId="03AE0AEA">
          <v:shape id="_x0000_i1363" type="#_x0000_t75" style="width:123.65pt;height:30.55pt" o:ole="">
            <v:imagedata r:id="rId647" o:title=""/>
          </v:shape>
          <o:OLEObject Type="Embed" ProgID="Equation.DSMT4" ShapeID="_x0000_i1363" DrawAspect="Content" ObjectID="_1750167750" r:id="rId648"/>
        </w:object>
      </w:r>
    </w:p>
    <w:p w14:paraId="38684000" w14:textId="77777777" w:rsidR="004E41FC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 xml:space="preserve">Lời 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giải</w:t>
      </w:r>
    </w:p>
    <w:p w14:paraId="126C0709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60" w:dyaOrig="620" w14:anchorId="46E57039">
          <v:shape id="_x0000_i1364" type="#_x0000_t75" style="width:118.25pt;height:30.55pt" o:ole="">
            <v:imagedata r:id="rId649" o:title=""/>
          </v:shape>
          <o:OLEObject Type="Embed" ProgID="Equation.DSMT4" ShapeID="_x0000_i1364" DrawAspect="Content" ObjectID="_1750167751" r:id="rId650"/>
        </w:object>
      </w:r>
      <w:r w:rsidR="004E41FC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5569F3D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Vậy: </w:t>
      </w:r>
      <w:r w:rsidRPr="0066012C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959" w:dyaOrig="680" w14:anchorId="6B0F23E7">
          <v:shape id="_x0000_i1365" type="#_x0000_t75" style="width:247.95pt;height:33.95pt" o:ole="">
            <v:imagedata r:id="rId651" o:title=""/>
          </v:shape>
          <o:OLEObject Type="Embed" ProgID="Equation.DSMT4" ShapeID="_x0000_i1365" DrawAspect="Content" ObjectID="_1750167752" r:id="rId652"/>
        </w:object>
      </w:r>
    </w:p>
    <w:p w14:paraId="7727BF1F" w14:textId="77777777" w:rsidR="00703EBB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60" w14:anchorId="3EE15605">
          <v:shape id="_x0000_i1366" type="#_x0000_t75" style="width:108pt;height:32.6pt" o:ole="">
            <v:imagedata r:id="rId653" o:title=""/>
          </v:shape>
          <o:OLEObject Type="Embed" ProgID="Equation.DSMT4" ShapeID="_x0000_i1366" DrawAspect="Content" ObjectID="_1750167753" r:id="rId654"/>
        </w:object>
      </w:r>
      <w:r w:rsidR="00703EBB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70FF664" w14:textId="50FEC9DA" w:rsidR="008605C4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60" w:dyaOrig="660" w14:anchorId="59929D11">
          <v:shape id="_x0000_i1367" type="#_x0000_t75" style="width:72.7pt;height:32.6pt" o:ole="">
            <v:imagedata r:id="rId655" o:title=""/>
          </v:shape>
          <o:OLEObject Type="Embed" ProgID="Equation.DSMT4" ShapeID="_x0000_i1367" DrawAspect="Content" ObjectID="_1750167754" r:id="rId656"/>
        </w:object>
      </w:r>
    </w:p>
    <w:p w14:paraId="4ADC11E8" w14:textId="75E9C0E5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8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.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ính</w: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2480" w:dyaOrig="320" w14:anchorId="65ADD674">
          <v:shape id="_x0000_i1368" type="#_x0000_t75" style="width:123.65pt;height:15.6pt" o:ole="">
            <v:imagedata r:id="rId657" o:title=""/>
          </v:shape>
          <o:OLEObject Type="Embed" ProgID="Equation.DSMT4" ShapeID="_x0000_i1368" DrawAspect="Content" ObjectID="_1750167755" r:id="rId658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77A7BEAE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7B64EC5" w14:textId="76D8F3D2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720" w:dyaOrig="320" w14:anchorId="7C0EC316">
          <v:shape id="_x0000_i1369" type="#_x0000_t75" style="width:135.85pt;height:15.6pt" o:ole="">
            <v:imagedata r:id="rId659" o:title=""/>
          </v:shape>
          <o:OLEObject Type="Embed" ProgID="Equation.DSMT4" ShapeID="_x0000_i1369" DrawAspect="Content" ObjectID="_1750167756" r:id="rId660"/>
        </w:object>
      </w:r>
    </w:p>
    <w:p w14:paraId="5D5F1050" w14:textId="0C3B3D3E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3660" w:dyaOrig="320" w14:anchorId="57A9341C">
          <v:shape id="_x0000_i1370" type="#_x0000_t75" style="width:183.35pt;height:15.6pt" o:ole="">
            <v:imagedata r:id="rId661" o:title=""/>
          </v:shape>
          <o:OLEObject Type="Embed" ProgID="Equation.DSMT4" ShapeID="_x0000_i1370" DrawAspect="Content" ObjectID="_1750167757" r:id="rId662"/>
        </w:object>
      </w:r>
    </w:p>
    <w:p w14:paraId="1141060B" w14:textId="11373247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820" w:dyaOrig="320" w14:anchorId="0D9095F4">
          <v:shape id="_x0000_i1371" type="#_x0000_t75" style="width:140.6pt;height:15.6pt" o:ole="">
            <v:imagedata r:id="rId663" o:title=""/>
          </v:shape>
          <o:OLEObject Type="Embed" ProgID="Equation.DSMT4" ShapeID="_x0000_i1371" DrawAspect="Content" ObjectID="_1750167758" r:id="rId664"/>
        </w:object>
      </w:r>
    </w:p>
    <w:p w14:paraId="7ED5620A" w14:textId="427C32D1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1500" w:dyaOrig="660" w14:anchorId="31B65936">
          <v:shape id="_x0000_i1372" type="#_x0000_t75" style="width:75.4pt;height:32.6pt" o:ole="">
            <v:imagedata r:id="rId665" o:title=""/>
          </v:shape>
          <o:OLEObject Type="Embed" ProgID="Equation.DSMT4" ShapeID="_x0000_i1372" DrawAspect="Content" ObjectID="_1750167759" r:id="rId666"/>
        </w:object>
      </w:r>
    </w:p>
    <w:p w14:paraId="7E35699E" w14:textId="654A2783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9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E41FC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3460" w:dyaOrig="320" w14:anchorId="4D7B4987">
          <v:shape id="_x0000_i1373" type="#_x0000_t75" style="width:173.15pt;height:15.6pt" o:ole="">
            <v:imagedata r:id="rId667" o:title=""/>
          </v:shape>
          <o:OLEObject Type="Embed" ProgID="Equation.DSMT4" ShapeID="_x0000_i1373" DrawAspect="Content" ObjectID="_1750167760" r:id="rId668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6221D49F" w14:textId="77777777" w:rsidR="004E41FC" w:rsidRPr="0066012C" w:rsidRDefault="004E41FC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6E6CC46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Ta có       </w:t>
      </w:r>
      <w:r w:rsidR="004E41FC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0DC0AEA4">
          <v:shape id="_x0000_i1374" type="#_x0000_t75" style="width:165.65pt;height:15.6pt" o:ole="">
            <v:imagedata r:id="rId669" o:title=""/>
          </v:shape>
          <o:OLEObject Type="Embed" ProgID="Equation.DSMT4" ShapeID="_x0000_i1374" DrawAspect="Content" ObjectID="_1750167761" r:id="rId670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1F378494" w14:textId="77777777" w:rsidR="002F78A6" w:rsidRPr="0066012C" w:rsidRDefault="004E41FC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720" w:dyaOrig="440" w14:anchorId="33F880F4">
          <v:shape id="_x0000_i1375" type="#_x0000_t75" style="width:386.4pt;height:21.75pt" o:ole="">
            <v:imagedata r:id="rId671" o:title=""/>
          </v:shape>
          <o:OLEObject Type="Embed" ProgID="Equation.DSMT4" ShapeID="_x0000_i1375" DrawAspect="Content" ObjectID="_1750167762" r:id="rId672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5BCC070" w14:textId="6CD0D957" w:rsidR="000B2F5B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60" w:dyaOrig="320" w14:anchorId="232EBFB7">
          <v:shape id="_x0000_i1376" type="#_x0000_t75" style="width:87.55pt;height:15.6pt" o:ole="">
            <v:imagedata r:id="rId673" o:title=""/>
          </v:shape>
          <o:OLEObject Type="Embed" ProgID="Equation.DSMT4" ShapeID="_x0000_i1376" DrawAspect="Content" ObjectID="_1750167763" r:id="rId674"/>
        </w:object>
      </w:r>
    </w:p>
    <w:p w14:paraId="2FE5F1DE" w14:textId="77777777" w:rsidR="002F78A6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20" w:dyaOrig="660" w14:anchorId="5F77CD08">
          <v:shape id="_x0000_i1377" type="#_x0000_t75" style="width:76.1pt;height:32.6pt" o:ole="">
            <v:imagedata r:id="rId675" o:title=""/>
          </v:shape>
          <o:OLEObject Type="Embed" ProgID="Equation.DSMT4" ShapeID="_x0000_i1377" DrawAspect="Content" ObjectID="_1750167764" r:id="rId676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C0BC2C9" w14:textId="61E3F74D" w:rsidR="002F78A6" w:rsidRPr="0066012C" w:rsidRDefault="00AA0CE3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10</w:t>
      </w: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>:</w:t>
      </w:r>
      <w:r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ính</w:t>
      </w:r>
      <w:r w:rsidR="000B2F5B" w:rsidRPr="0066012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EE6AFF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60" w:dyaOrig="320" w14:anchorId="1201952F">
          <v:shape id="_x0000_i1378" type="#_x0000_t75" style="width:123pt;height:15.6pt" o:ole="">
            <v:imagedata r:id="rId677" o:title=""/>
          </v:shape>
          <o:OLEObject Type="Embed" ProgID="Equation.DSMT4" ShapeID="_x0000_i1378" DrawAspect="Content" ObjectID="_1750167765" r:id="rId678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A3C8344" w14:textId="77777777" w:rsidR="002F78A6" w:rsidRPr="0066012C" w:rsidRDefault="00EE6AFF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  <w:t>Lời giải</w:t>
      </w:r>
    </w:p>
    <w:p w14:paraId="2E84B76C" w14:textId="77777777" w:rsidR="00EE6AFF" w:rsidRPr="0066012C" w:rsidRDefault="00EE6AFF" w:rsidP="00681856">
      <w:pPr>
        <w:spacing w:after="0" w:line="360" w:lineRule="auto"/>
        <w:ind w:right="851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3E11D41D" w14:textId="77777777" w:rsidR="000B2F5B" w:rsidRPr="0066012C" w:rsidRDefault="0072093A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060" w:dyaOrig="440" w14:anchorId="61C4E76A">
          <v:shape id="_x0000_i1379" type="#_x0000_t75" style="width:252.75pt;height:21.75pt" o:ole="">
            <v:imagedata r:id="rId679" o:title=""/>
          </v:shape>
          <o:OLEObject Type="Embed" ProgID="Equation.DSMT4" ShapeID="_x0000_i1379" DrawAspect="Content" ObjectID="_1750167766" r:id="rId680"/>
        </w:object>
      </w:r>
    </w:p>
    <w:p w14:paraId="2410497F" w14:textId="4D0326A4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Đặ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40" w:dyaOrig="320" w14:anchorId="54208E74">
          <v:shape id="_x0000_i1380" type="#_x0000_t75" style="width:241.75pt;height:15.6pt" o:ole="">
            <v:imagedata r:id="rId681" o:title=""/>
          </v:shape>
          <o:OLEObject Type="Embed" ProgID="Equation.DSMT4" ShapeID="_x0000_i1380" DrawAspect="Content" ObjectID="_1750167767" r:id="rId682"/>
        </w:object>
      </w:r>
    </w:p>
    <w:p w14:paraId="285C4136" w14:textId="1465D353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520" w:dyaOrig="400" w14:anchorId="2168C576">
          <v:shape id="_x0000_i1381" type="#_x0000_t75" style="width:226.25pt;height:20.4pt" o:ole="">
            <v:imagedata r:id="rId683" o:title=""/>
          </v:shape>
          <o:OLEObject Type="Embed" ProgID="Equation.DSMT4" ShapeID="_x0000_i1381" DrawAspect="Content" ObjectID="_1750167768" r:id="rId684"/>
        </w:object>
      </w:r>
    </w:p>
    <w:p w14:paraId="4D40CA15" w14:textId="08D8F7D5" w:rsidR="00EE6AFF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260" w:dyaOrig="400" w14:anchorId="59EEC850">
          <v:shape id="_x0000_i1382" type="#_x0000_t75" style="width:262.75pt;height:20.4pt" o:ole="">
            <v:imagedata r:id="rId685" o:title=""/>
          </v:shape>
          <o:OLEObject Type="Embed" ProgID="Equation.DSMT4" ShapeID="_x0000_i1382" DrawAspect="Content" ObjectID="_1750167769" r:id="rId686"/>
        </w:object>
      </w:r>
      <w:r w:rsidR="00EE6AFF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03AE76AF" w14:textId="1308A05C" w:rsidR="000B2F5B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80" w:dyaOrig="620" w14:anchorId="4CFCA657">
          <v:shape id="_x0000_i1383" type="#_x0000_t75" style="width:199pt;height:30.55pt" o:ole="">
            <v:imagedata r:id="rId687" o:title=""/>
          </v:shape>
          <o:OLEObject Type="Embed" ProgID="Equation.DSMT4" ShapeID="_x0000_i1383" DrawAspect="Content" ObjectID="_1750167770" r:id="rId688"/>
        </w:object>
      </w:r>
    </w:p>
    <w:p w14:paraId="49957686" w14:textId="6223061F" w:rsidR="0072093A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0" w:dyaOrig="279" w14:anchorId="4DF83681">
          <v:shape id="_x0000_i1384" type="#_x0000_t75" style="width:99.9pt;height:14.25pt" o:ole="">
            <v:imagedata r:id="rId689" o:title=""/>
          </v:shape>
          <o:OLEObject Type="Embed" ProgID="Equation.DSMT4" ShapeID="_x0000_i1384" DrawAspect="Content" ObjectID="_1750167771" r:id="rId690"/>
        </w:object>
      </w:r>
      <w:r w:rsidR="0072093A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7A0FCD55" w14:textId="13B4362B" w:rsidR="00DA76D7" w:rsidRDefault="00DA76D7" w:rsidP="00DA76D7">
      <w:pPr>
        <w:ind w:right="851"/>
        <w:rPr>
          <w:rFonts w:ascii="Times New Roman" w:eastAsia="Arial Unicode MS" w:hAnsi="Times New Roman" w:cs="Times New Roman"/>
          <w:position w:val="-6"/>
          <w:sz w:val="24"/>
          <w:szCs w:val="24"/>
        </w:rPr>
      </w:pPr>
      <w:r w:rsidRPr="00DA76D7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>Bài 11:</w:t>
      </w:r>
      <w:r w:rsidRPr="00DA76D7">
        <w:rPr>
          <w:rFonts w:ascii="Times New Roman" w:eastAsia="Arial Unicode MS" w:hAnsi="Times New Roman" w:cs="Times New Roman"/>
          <w:b/>
          <w:sz w:val="24"/>
          <w:szCs w:val="24"/>
        </w:rPr>
        <w:t xml:space="preserve"> </w:t>
      </w:r>
      <w:r w:rsidRPr="00DA76D7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DA76D7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32FDDBCA">
          <v:shape id="_x0000_i1385" type="#_x0000_t75" style="width:169.1pt;height:15.6pt" o:ole="">
            <v:imagedata r:id="rId691" o:title=""/>
          </v:shape>
          <o:OLEObject Type="Embed" ProgID="Equation.DSMT4" ShapeID="_x0000_i1385" DrawAspect="Content" ObjectID="_1750167772" r:id="rId692"/>
        </w:object>
      </w:r>
    </w:p>
    <w:p w14:paraId="1A952EB6" w14:textId="77777777" w:rsidR="00DA76D7" w:rsidRPr="00DA76D7" w:rsidRDefault="00DA76D7" w:rsidP="00DA76D7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DA76D7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484AF2B0" w14:textId="736E6A1F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>Ta có:</w:t>
      </w:r>
    </w:p>
    <w:p w14:paraId="7E4D2E7D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40A44EB6">
          <v:shape id="_x0000_i1386" type="#_x0000_t75" style="width:169.1pt;height:16.3pt" o:ole="">
            <v:imagedata r:id="rId693" o:title=""/>
          </v:shape>
          <o:OLEObject Type="Embed" ProgID="Equation.DSMT4" ShapeID="_x0000_i1386" DrawAspect="Content" ObjectID="_1750167773" r:id="rId694"/>
        </w:object>
      </w:r>
    </w:p>
    <w:p w14:paraId="71FD6878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60" w:dyaOrig="279" w14:anchorId="7A6C6C70">
          <v:shape id="_x0000_i1387" type="#_x0000_t75" style="width:198.4pt;height:13.6pt" o:ole="">
            <v:imagedata r:id="rId695" o:title=""/>
          </v:shape>
          <o:OLEObject Type="Embed" ProgID="Equation.DSMT4" ShapeID="_x0000_i1387" DrawAspect="Content" ObjectID="_1750167774" r:id="rId696"/>
        </w:object>
      </w:r>
    </w:p>
    <w:p w14:paraId="219DB59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4920" w:dyaOrig="400" w14:anchorId="2C88FA1A">
          <v:shape id="_x0000_i1388" type="#_x0000_t75" style="width:246pt;height:20.4pt" o:ole="">
            <v:imagedata r:id="rId697" o:title=""/>
          </v:shape>
          <o:OLEObject Type="Embed" ProgID="Equation.DSMT4" ShapeID="_x0000_i1388" DrawAspect="Content" ObjectID="_1750167775" r:id="rId698"/>
        </w:object>
      </w:r>
    </w:p>
    <w:p w14:paraId="3A4B136E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5880" w:dyaOrig="400" w14:anchorId="1DEF8333">
          <v:shape id="_x0000_i1389" type="#_x0000_t75" style="width:294pt;height:20.4pt" o:ole="">
            <v:imagedata r:id="rId699" o:title=""/>
          </v:shape>
          <o:OLEObject Type="Embed" ProgID="Equation.DSMT4" ShapeID="_x0000_i1389" DrawAspect="Content" ObjectID="_1750167776" r:id="rId700"/>
        </w:object>
      </w:r>
    </w:p>
    <w:p w14:paraId="6D352CB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020" w:dyaOrig="400" w14:anchorId="08890782">
          <v:shape id="_x0000_i1390" type="#_x0000_t75" style="width:301pt;height:20.4pt" o:ole="">
            <v:imagedata r:id="rId701" o:title=""/>
          </v:shape>
          <o:OLEObject Type="Embed" ProgID="Equation.DSMT4" ShapeID="_x0000_i1390" DrawAspect="Content" ObjectID="_1750167777" r:id="rId702"/>
        </w:object>
      </w:r>
    </w:p>
    <w:p w14:paraId="2C0051F3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Đặt </w:t>
      </w: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500" w:dyaOrig="400" w14:anchorId="0BF1C0C0">
          <v:shape id="_x0000_i1391" type="#_x0000_t75" style="width:324.7pt;height:19.7pt" o:ole="">
            <v:imagedata r:id="rId703" o:title=""/>
          </v:shape>
          <o:OLEObject Type="Embed" ProgID="Equation.DSMT4" ShapeID="_x0000_i1391" DrawAspect="Content" ObjectID="_1750167778" r:id="rId704"/>
        </w:object>
      </w:r>
    </w:p>
    <w:p w14:paraId="2354B46A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66012C">
        <w:rPr>
          <w:position w:val="-6"/>
        </w:rPr>
        <w:object w:dxaOrig="279" w:dyaOrig="279" w14:anchorId="547C33E8">
          <v:shape id="_x0000_i1392" type="#_x0000_t75" style="width:14.25pt;height:14.25pt" o:ole="">
            <v:imagedata r:id="rId705" o:title=""/>
          </v:shape>
          <o:OLEObject Type="Embed" ProgID="Equation.DSMT4" ShapeID="_x0000_i1392" DrawAspect="Content" ObjectID="_1750167779" r:id="rId706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, ta có: </w:t>
      </w:r>
    </w:p>
    <w:p w14:paraId="039A17E2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6100" w:dyaOrig="400" w14:anchorId="3BE020ED">
          <v:shape id="_x0000_i1393" type="#_x0000_t75" style="width:305pt;height:20.4pt" o:ole="">
            <v:imagedata r:id="rId707" o:title=""/>
          </v:shape>
          <o:OLEObject Type="Embed" ProgID="Equation.DSMT4" ShapeID="_x0000_i1393" DrawAspect="Content" ObjectID="_1750167780" r:id="rId708"/>
        </w:object>
      </w:r>
    </w:p>
    <w:p w14:paraId="4992F69E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8300" w:dyaOrig="400" w14:anchorId="205BEF2E">
          <v:shape id="_x0000_i1394" type="#_x0000_t75" style="width:414.15pt;height:20.4pt" o:ole="">
            <v:imagedata r:id="rId709" o:title=""/>
          </v:shape>
          <o:OLEObject Type="Embed" ProgID="Equation.DSMT4" ShapeID="_x0000_i1394" DrawAspect="Content" ObjectID="_1750167781" r:id="rId710"/>
        </w:object>
      </w:r>
    </w:p>
    <w:p w14:paraId="260BEA1C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120" w:dyaOrig="279" w14:anchorId="01F36B57">
          <v:shape id="_x0000_i1395" type="#_x0000_t75" style="width:106pt;height:13.6pt" o:ole="">
            <v:imagedata r:id="rId711" o:title=""/>
          </v:shape>
          <o:OLEObject Type="Embed" ProgID="Equation.DSMT4" ShapeID="_x0000_i1395" DrawAspect="Content" ObjectID="_1750167782" r:id="rId712"/>
        </w:object>
      </w:r>
    </w:p>
    <w:p w14:paraId="3220FE6D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</w:rPr>
        <w:object w:dxaOrig="2360" w:dyaOrig="620" w14:anchorId="7269A1D9">
          <v:shape id="_x0000_i1396" type="#_x0000_t75" style="width:118.25pt;height:31.9pt" o:ole="">
            <v:imagedata r:id="rId713" o:title=""/>
          </v:shape>
          <o:OLEObject Type="Embed" ProgID="Equation.DSMT4" ShapeID="_x0000_i1396" DrawAspect="Content" ObjectID="_1750167783" r:id="rId714"/>
        </w:object>
      </w:r>
    </w:p>
    <w:p w14:paraId="36CD75AA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ương tự tính </w:t>
      </w:r>
      <w:r w:rsidRPr="0066012C">
        <w:rPr>
          <w:position w:val="-4"/>
        </w:rPr>
        <w:object w:dxaOrig="320" w:dyaOrig="260" w14:anchorId="5972F958">
          <v:shape id="_x0000_i1397" type="#_x0000_t75" style="width:15.6pt;height:12.9pt" o:ole="">
            <v:imagedata r:id="rId400" o:title=""/>
          </v:shape>
          <o:OLEObject Type="Embed" ProgID="Equation.DSMT4" ShapeID="_x0000_i1397" DrawAspect="Content" ObjectID="_1750167784" r:id="rId715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1660" w:dyaOrig="620" w14:anchorId="2AD48AF3">
          <v:shape id="_x0000_i1398" type="#_x0000_t75" style="width:82.85pt;height:30.55pt" o:ole="">
            <v:imagedata r:id="rId716" o:title=""/>
          </v:shape>
          <o:OLEObject Type="Embed" ProgID="Equation.DSMT4" ShapeID="_x0000_i1398" DrawAspect="Content" ObjectID="_1750167785" r:id="rId717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20E05947" w14:textId="0327BAFA" w:rsidR="00DA76D7" w:rsidRPr="00DA76D7" w:rsidRDefault="00DA76D7" w:rsidP="00DA76D7">
      <w:pPr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3320" w:dyaOrig="620" w14:anchorId="36E347EC">
          <v:shape id="_x0000_i1399" type="#_x0000_t75" style="width:165.65pt;height:30.55pt" o:ole="">
            <v:imagedata r:id="rId718" o:title=""/>
          </v:shape>
          <o:OLEObject Type="Embed" ProgID="Equation.DSMT4" ShapeID="_x0000_i1399" DrawAspect="Content" ObjectID="_1750167786" r:id="rId719"/>
        </w:object>
      </w:r>
    </w:p>
    <w:p w14:paraId="05F0C5EE" w14:textId="773F4778" w:rsidR="001A35AE" w:rsidRPr="00A86672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t>12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>:</w:t>
      </w:r>
      <w:r w:rsidRPr="0066012C">
        <w:rPr>
          <w:rFonts w:ascii="Times New Roman" w:hAnsi="Times New Roman" w:cs="Times New Roman"/>
          <w:color w:val="0000CC"/>
          <w:position w:val="-6"/>
          <w:sz w:val="24"/>
          <w:szCs w:val="24"/>
          <w:lang w:val="vi-VN"/>
        </w:rPr>
        <w:t xml:space="preserve"> </w:t>
      </w: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>Chứng minh rằng</w:t>
      </w:r>
      <w:r w:rsidR="00A86672"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14:paraId="00E5E760" w14:textId="2EB1D9AE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>a.</w:t>
      </w:r>
      <w:r w:rsidR="000B2F5B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B2F5B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40" w:dyaOrig="320" w14:anchorId="7146D5A9">
          <v:shape id="_x0000_i1400" type="#_x0000_t75" style="width:57.05pt;height:15.6pt" o:ole="">
            <v:imagedata r:id="rId720" o:title=""/>
          </v:shape>
          <o:OLEObject Type="Embed" ProgID="Equation.DSMT4" ShapeID="_x0000_i1400" DrawAspect="Content" ObjectID="_1750167787" r:id="rId721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chia hết cho 45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5018E18E">
          <v:shape id="_x0000_i1401" type="#_x0000_t75" style="width:86.2pt;height:16.3pt" o:ole="">
            <v:imagedata r:id="rId722" o:title=""/>
          </v:shape>
          <o:OLEObject Type="Embed" ProgID="Equation.DSMT4" ShapeID="_x0000_i1401" DrawAspect="Content" ObjectID="_1750167788" r:id="rId723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0EE9EBED" w14:textId="55BCF759" w:rsidR="001A35AE" w:rsidRPr="00A86672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6591E7B7">
          <v:shape id="_x0000_i1402" type="#_x0000_t75" style="width:37.35pt;height:16.3pt" o:ole="">
            <v:imagedata r:id="rId724" o:title=""/>
          </v:shape>
          <o:OLEObject Type="Embed" ProgID="Equation.DSMT4" ShapeID="_x0000_i1402" DrawAspect="Content" ObjectID="_1750167789" r:id="rId725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d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320" w14:anchorId="29733D3C">
          <v:shape id="_x0000_i1403" type="#_x0000_t75" style="width:90.35pt;height:16.3pt" o:ole="">
            <v:imagedata r:id="rId726" o:title=""/>
          </v:shape>
          <o:OLEObject Type="Embed" ProgID="Equation.DSMT4" ShapeID="_x0000_i1403" DrawAspect="Content" ObjectID="_1750167790" r:id="rId727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7</w:t>
      </w:r>
      <w:r w:rsidR="00A86672">
        <w:rPr>
          <w:rFonts w:ascii="Times New Roman" w:hAnsi="Times New Roman" w:cs="Times New Roman"/>
          <w:sz w:val="24"/>
          <w:szCs w:val="24"/>
        </w:rPr>
        <w:t>.</w:t>
      </w:r>
    </w:p>
    <w:p w14:paraId="3F0C905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00ACD4F" w14:textId="59F443D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Ta có: 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77E64585">
          <v:shape id="_x0000_i1404" type="#_x0000_t75" style="width:56.35pt;height:16.3pt" o:ole="">
            <v:imagedata r:id="rId728" o:title=""/>
          </v:shape>
          <o:OLEObject Type="Embed" ProgID="Equation.DSMT4" ShapeID="_x0000_i1404" DrawAspect="Content" ObjectID="_1750167791" r:id="rId729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="00A86672" w:rsidRPr="00A86672">
        <w:rPr>
          <w:rFonts w:ascii="Times New Roman" w:eastAsia="TimesNewRoman" w:hAnsi="Times New Roman" w:cs="Times New Roman"/>
          <w:position w:val="-34"/>
          <w:sz w:val="24"/>
          <w:szCs w:val="24"/>
          <w:lang w:val="vi-VN"/>
        </w:rPr>
        <w:object w:dxaOrig="3980" w:dyaOrig="620" w14:anchorId="064E227E">
          <v:shape id="_x0000_i1405" type="#_x0000_t75" style="width:199pt;height:31.9pt" o:ole="">
            <v:imagedata r:id="rId730" o:title=""/>
          </v:shape>
          <o:OLEObject Type="Embed" ProgID="Equation.DSMT4" ShapeID="_x0000_i1405" DrawAspect="Content" ObjectID="_1750167792" r:id="rId731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,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2203B1E0">
          <v:shape id="_x0000_i1406" type="#_x0000_t75" style="width:11.55pt;height:12.9pt" o:ole="">
            <v:imagedata r:id="rId732" o:title=""/>
          </v:shape>
          <o:OLEObject Type="Embed" ProgID="Equation.DSMT4" ShapeID="_x0000_i1406" DrawAspect="Content" ObjectID="_1750167793" r:id="rId733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 tận cùng là 5 </w:t>
      </w:r>
    </w:p>
    <w:p w14:paraId="1973348E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09994DF">
          <v:shape id="_x0000_i1407" type="#_x0000_t75" style="width:25.15pt;height:12.9pt" o:ole="">
            <v:imagedata r:id="rId734" o:title=""/>
          </v:shape>
          <o:OLEObject Type="Embed" ProgID="Equation.DSMT4" ShapeID="_x0000_i1407" DrawAspect="Content" ObjectID="_1750167794" r:id="rId735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5</w:t>
      </w:r>
    </w:p>
    <w:p w14:paraId="73B3F1CA" w14:textId="11DD6C4B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ổng các chữ số của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611B496C">
          <v:shape id="_x0000_i1408" type="#_x0000_t75" style="width:11.55pt;height:12.9pt" o:ole="">
            <v:imagedata r:id="rId732" o:title=""/>
          </v:shape>
          <o:OLEObject Type="Embed" ProgID="Equation.DSMT4" ShapeID="_x0000_i1408" DrawAspect="Content" ObjectID="_1750167795" r:id="rId736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là: </w:t>
      </w:r>
      <w:r w:rsidR="000B2F5B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939" w:dyaOrig="279" w14:anchorId="20F241AB">
          <v:shape id="_x0000_i1409" type="#_x0000_t75" style="width:97.15pt;height:14.25pt" o:ole="">
            <v:imagedata r:id="rId737" o:title=""/>
          </v:shape>
          <o:OLEObject Type="Embed" ProgID="Equation.DSMT4" ShapeID="_x0000_i1409" DrawAspect="Content" ObjectID="_1750167796" r:id="rId738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9, mà </w:t>
      </w:r>
      <w:r w:rsidR="000B2F5B" w:rsidRPr="0066012C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715D5450">
          <v:shape id="_x0000_i1410" type="#_x0000_t75" style="width:73.35pt;height:20.4pt" o:ole="">
            <v:imagedata r:id="rId739" o:title=""/>
          </v:shape>
          <o:OLEObject Type="Embed" ProgID="Equation.DSMT4" ShapeID="_x0000_i1410" DrawAspect="Content" ObjectID="_1750167797" r:id="rId740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45</w:t>
      </w:r>
    </w:p>
    <w:p w14:paraId="594FDA27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b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459" w:dyaOrig="440" w14:anchorId="2478640B">
          <v:shape id="_x0000_i1411" type="#_x0000_t75" style="width:221.4pt;height:21.75pt" o:ole="">
            <v:imagedata r:id="rId741" o:title=""/>
          </v:shape>
          <o:OLEObject Type="Embed" ProgID="Equation.DSMT4" ShapeID="_x0000_i1411" DrawAspect="Content" ObjectID="_1750167798" r:id="rId742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6770E91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c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00" w:dyaOrig="499" w14:anchorId="39A2D1E3">
          <v:shape id="_x0000_i1412" type="#_x0000_t75" style="width:252.7pt;height:24.45pt" o:ole="">
            <v:imagedata r:id="rId743" o:title=""/>
          </v:shape>
          <o:OLEObject Type="Embed" ProgID="Equation.DSMT4" ShapeID="_x0000_i1412" DrawAspect="Content" ObjectID="_1750167799" r:id="rId744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</w:p>
    <w:p w14:paraId="71AB699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d) Ta có: </w:t>
      </w:r>
    </w:p>
    <w:p w14:paraId="57FF2D0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9320" w:dyaOrig="400" w14:anchorId="365ACDC7">
          <v:shape id="_x0000_i1413" type="#_x0000_t75" style="width:461.8pt;height:20.4pt" o:ole="">
            <v:imagedata r:id="rId745" o:title=""/>
          </v:shape>
          <o:OLEObject Type="Embed" ProgID="Equation.DSMT4" ShapeID="_x0000_i1413" DrawAspect="Content" ObjectID="_1750167800" r:id="rId746"/>
        </w:object>
      </w:r>
    </w:p>
    <w:p w14:paraId="736E8D80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Chia hết cho 7 vì mỗi số hạng trong hiệu đều chia hết cho 7.</w:t>
      </w:r>
    </w:p>
    <w:p w14:paraId="7337574A" w14:textId="42DCBD39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13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 </w:t>
      </w:r>
    </w:p>
    <w:p w14:paraId="2D1CB263" w14:textId="54D6E81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0B2F5B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72686591">
          <v:shape id="_x0000_i1414" type="#_x0000_t75" style="width:224.2pt;height:20.4pt" o:ole="">
            <v:imagedata r:id="rId747" o:title=""/>
          </v:shape>
          <o:OLEObject Type="Embed" ProgID="Equation.DSMT4" ShapeID="_x0000_i1414" DrawAspect="Content" ObjectID="_1750167801" r:id="rId748"/>
        </w:objec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       </w:t>
      </w:r>
    </w:p>
    <w:p w14:paraId="40F44739" w14:textId="44A048A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b</w:t>
      </w:r>
      <w:r w:rsidRPr="0066012C">
        <w:rPr>
          <w:rFonts w:ascii="Times New Roman" w:hAnsi="Times New Roman" w:cs="Times New Roman"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2260" w:dyaOrig="400" w14:anchorId="632A0858">
          <v:shape id="_x0000_i1415" type="#_x0000_t75" style="width:113.45pt;height:20.4pt" o:ole="">
            <v:imagedata r:id="rId749" o:title=""/>
          </v:shape>
          <o:OLEObject Type="Embed" ProgID="Equation.DSMT4" ShapeID="_x0000_i1415" DrawAspect="Content" ObjectID="_1750167802" r:id="rId750"/>
        </w:object>
      </w:r>
    </w:p>
    <w:p w14:paraId="765D2594" w14:textId="5058AF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>c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="00BC28F9" w:rsidRPr="0066012C">
        <w:rPr>
          <w:position w:val="-6"/>
          <w:lang w:val="vi-VN"/>
        </w:rPr>
        <w:object w:dxaOrig="1140" w:dyaOrig="320" w14:anchorId="0F47A468">
          <v:shape id="_x0000_i1416" type="#_x0000_t75" style="width:57.05pt;height:15.6pt" o:ole="">
            <v:imagedata r:id="rId751" o:title=""/>
          </v:shape>
          <o:OLEObject Type="Embed" ProgID="Equation.DSMT4" ShapeID="_x0000_i1416" DrawAspect="Content" ObjectID="_1750167803" r:id="rId752"/>
        </w:object>
      </w:r>
      <w:r w:rsidR="00BC28F9" w:rsidRPr="0066012C">
        <w:rPr>
          <w:lang w:val="vi-VN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 2014.</w:t>
      </w:r>
    </w:p>
    <w:p w14:paraId="6E7790B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BF83A69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CE5BE4F" w14:textId="6EAB5F6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a có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567F6F92">
          <v:shape id="_x0000_i1417" type="#_x0000_t75" style="width:224.2pt;height:20.4pt" o:ole="">
            <v:imagedata r:id="rId747" o:title=""/>
          </v:shape>
          <o:OLEObject Type="Embed" ProgID="Equation.DSMT4" ShapeID="_x0000_i1417" DrawAspect="Content" ObjectID="_1750167804" r:id="rId753"/>
        </w:object>
      </w:r>
    </w:p>
    <w:p w14:paraId="14C2D9C2" w14:textId="5531635E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460" w:dyaOrig="320" w14:anchorId="3F791318">
          <v:shape id="_x0000_i1418" type="#_x0000_t75" style="width:173.15pt;height:15.6pt" o:ole="">
            <v:imagedata r:id="rId754" o:title=""/>
          </v:shape>
          <o:OLEObject Type="Embed" ProgID="Equation.DSMT4" ShapeID="_x0000_i1418" DrawAspect="Content" ObjectID="_1750167805" r:id="rId755"/>
        </w:object>
      </w:r>
      <w:r w:rsidR="00685789"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1228A119" w14:textId="120D88A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  </w:t>
      </w:r>
      <w:r w:rsidR="00685789" w:rsidRPr="0066012C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719" w:dyaOrig="360" w14:anchorId="62BDFF6A">
          <v:shape id="_x0000_i1419" type="#_x0000_t75" style="width:86.2pt;height:18.35pt" o:ole="">
            <v:imagedata r:id="rId756" o:title=""/>
          </v:shape>
          <o:OLEObject Type="Embed" ProgID="Equation.DSMT4" ShapeID="_x0000_i1419" DrawAspect="Content" ObjectID="_1750167806" r:id="rId757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3BB909B5" w14:textId="2742681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920" w:dyaOrig="400" w14:anchorId="2C3FF08B">
          <v:shape id="_x0000_i1420" type="#_x0000_t75" style="width:96.5pt;height:20.4pt" o:ole="">
            <v:imagedata r:id="rId758" o:title=""/>
          </v:shape>
          <o:OLEObject Type="Embed" ProgID="Equation.DSMT4" ShapeID="_x0000_i1420" DrawAspect="Content" ObjectID="_1750167807" r:id="rId759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44B6457D" w14:textId="53F6DA0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Vậy </w:t>
      </w:r>
      <w:r w:rsidR="00041A21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28E39EB7">
          <v:shape id="_x0000_i1421" type="#_x0000_t75" style="width:248.5pt;height:21.75pt" o:ole="">
            <v:imagedata r:id="rId760" o:title=""/>
          </v:shape>
          <o:OLEObject Type="Embed" ProgID="Equation.DSMT4" ShapeID="_x0000_i1421" DrawAspect="Content" ObjectID="_1750167808" r:id="rId761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1F9492FF" w14:textId="5665E27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>b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 xml:space="preserve"> Ta có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158A5F01">
          <v:shape id="_x0000_i1422" type="#_x0000_t75" style="width:248.5pt;height:21.75pt" o:ole="">
            <v:imagedata r:id="rId760" o:title=""/>
          </v:shape>
          <o:OLEObject Type="Embed" ProgID="Equation.DSMT4" ShapeID="_x0000_i1422" DrawAspect="Content" ObjectID="_1750167809" r:id="rId762"/>
        </w:object>
      </w:r>
      <w:r w:rsidR="006E0CDE" w:rsidRPr="0066012C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241BB7C6">
          <v:shape id="_x0000_i1423" type="#_x0000_t75" style="width:1in;height:20.4pt" o:ole="">
            <v:imagedata r:id="rId763" o:title=""/>
          </v:shape>
          <o:OLEObject Type="Embed" ProgID="Equation.DSMT4" ShapeID="_x0000_i1423" DrawAspect="Content" ObjectID="_1750167810" r:id="rId764"/>
        </w:object>
      </w:r>
    </w:p>
    <w:p w14:paraId="75580738" w14:textId="1165EB24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 công thức: 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840" w:dyaOrig="440" w14:anchorId="119082C2">
          <v:shape id="_x0000_i1424" type="#_x0000_t75" style="width:241.75pt;height:21.75pt" o:ole="">
            <v:imagedata r:id="rId765" o:title=""/>
          </v:shape>
          <o:OLEObject Type="Embed" ProgID="Equation.DSMT4" ShapeID="_x0000_i1424" DrawAspect="Content" ObjectID="_1750167811" r:id="rId766"/>
        </w:objec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50B9FCCD">
          <v:shape id="_x0000_i1425" type="#_x0000_t75" style="width:1in;height:20.4pt" o:ole="">
            <v:imagedata r:id="rId763" o:title=""/>
          </v:shape>
          <o:OLEObject Type="Embed" ProgID="Equation.DSMT4" ShapeID="_x0000_i1425" DrawAspect="Content" ObjectID="_1750167812" r:id="rId767"/>
        </w:object>
      </w:r>
    </w:p>
    <w:p w14:paraId="4D19F6BD" w14:textId="2168A5B0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c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</w:rPr>
        <w:t xml:space="preserve"> Nhận thấy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560" w:dyaOrig="279" w14:anchorId="7AE05F65">
          <v:shape id="_x0000_i1426" type="#_x0000_t75" style="width:78.1pt;height:14.25pt" o:ole="">
            <v:imagedata r:id="rId768" o:title=""/>
          </v:shape>
          <o:OLEObject Type="Embed" ProgID="Equation.DSMT4" ShapeID="_x0000_i1426" DrawAspect="Content" ObjectID="_1750167813" r:id="rId769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1, hơn nữa ta thấy </w:t>
      </w:r>
    </w:p>
    <w:p w14:paraId="781B9330" w14:textId="3E0DC9CC" w:rsidR="001A35AE" w:rsidRPr="0066012C" w:rsidRDefault="00BC28F9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0" w:dyaOrig="320" w14:anchorId="653240EB">
          <v:shape id="_x0000_i1427" type="#_x0000_t75" style="width:150.15pt;height:15.6pt" o:ole="">
            <v:imagedata r:id="rId770" o:title=""/>
          </v:shape>
          <o:OLEObject Type="Embed" ProgID="Equation.DSMT4" ShapeID="_x0000_i1427" DrawAspect="Content" ObjectID="_1750167814" r:id="rId771"/>
        </w:objec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 có giá trị là số nguyên nên </w:t>
      </w:r>
      <w:r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1880" w:dyaOrig="440" w14:anchorId="03C6C84B">
          <v:shape id="_x0000_i1428" type="#_x0000_t75" style="width:93.7pt;height:21.75pt" o:ole="">
            <v:imagedata r:id="rId772" o:title=""/>
          </v:shape>
          <o:OLEObject Type="Embed" ProgID="Equation.DSMT4" ShapeID="_x0000_i1428" DrawAspect="Content" ObjectID="_1750167815" r:id="rId773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="001A35AE"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để làm câu 2 ta nghĩ ngay đến cách làm sau: </w:t>
      </w:r>
    </w:p>
    <w:p w14:paraId="1CC2B92D" w14:textId="7CBD1C24" w:rsidR="00BC28F9" w:rsidRPr="0066012C" w:rsidRDefault="001A35AE" w:rsidP="00681856">
      <w:pPr>
        <w:spacing w:after="0" w:line="360" w:lineRule="auto"/>
        <w:ind w:left="567" w:right="-73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</w:t>
      </w:r>
      <w:r w:rsidR="00BC28F9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BC28F9" w:rsidRPr="0066012C">
        <w:rPr>
          <w:position w:val="-6"/>
          <w:lang w:val="vi-VN"/>
        </w:rPr>
        <w:object w:dxaOrig="4959" w:dyaOrig="320" w14:anchorId="4DAEEBB9">
          <v:shape id="_x0000_i1429" type="#_x0000_t75" style="width:247.95pt;height:15.6pt" o:ole="">
            <v:imagedata r:id="rId774" o:title=""/>
          </v:shape>
          <o:OLEObject Type="Embed" ProgID="Equation.DSMT4" ShapeID="_x0000_i1429" DrawAspect="Content" ObjectID="_1750167816" r:id="rId775"/>
        </w:object>
      </w:r>
      <w:r w:rsidR="00BC28F9" w:rsidRPr="0066012C">
        <w:rPr>
          <w:lang w:val="vi-VN"/>
        </w:rPr>
        <w:t xml:space="preserve"> </w:t>
      </w:r>
    </w:p>
    <w:p w14:paraId="2E780295" w14:textId="21083B1C" w:rsidR="00BC28F9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0" w:dyaOrig="320" w14:anchorId="39BCF4CD">
          <v:shape id="_x0000_i1430" type="#_x0000_t75" style="width:260.25pt;height:15.6pt" o:ole="">
            <v:imagedata r:id="rId776" o:title=""/>
          </v:shape>
          <o:OLEObject Type="Embed" ProgID="Equation.DSMT4" ShapeID="_x0000_i1430" DrawAspect="Content" ObjectID="_1750167817" r:id="rId777"/>
        </w:object>
      </w:r>
    </w:p>
    <w:p w14:paraId="5905075C" w14:textId="2F2874D0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4720D2" w:rsidRPr="0066012C">
        <w:rPr>
          <w:rFonts w:ascii="Times New Roman" w:hAnsi="Times New Roman" w:cs="Times New Roman"/>
          <w:position w:val="-6"/>
          <w:sz w:val="24"/>
          <w:szCs w:val="24"/>
        </w:rPr>
        <w:object w:dxaOrig="4800" w:dyaOrig="320" w14:anchorId="1BAC6A25">
          <v:shape id="_x0000_i1431" type="#_x0000_t75" style="width:240.5pt;height:15.6pt" o:ole="">
            <v:imagedata r:id="rId778" o:title=""/>
          </v:shape>
          <o:OLEObject Type="Embed" ProgID="Equation.DSMT4" ShapeID="_x0000_i1431" DrawAspect="Content" ObjectID="_1750167818" r:id="rId779"/>
        </w:object>
      </w:r>
    </w:p>
    <w:p w14:paraId="30F84BC9" w14:textId="79FF79E9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ên </w:t>
      </w:r>
      <w:r w:rsidR="00BC28F9" w:rsidRPr="0066012C">
        <w:rPr>
          <w:rFonts w:ascii="Times New Roman" w:hAnsi="Times New Roman" w:cs="Times New Roman"/>
          <w:position w:val="-16"/>
          <w:sz w:val="24"/>
          <w:szCs w:val="24"/>
        </w:rPr>
        <w:object w:dxaOrig="6720" w:dyaOrig="440" w14:anchorId="0B365403">
          <v:shape id="_x0000_i1432" type="#_x0000_t75" style="width:336.35pt;height:21.75pt" o:ole="">
            <v:imagedata r:id="rId780" o:title=""/>
          </v:shape>
          <o:OLEObject Type="Embed" ProgID="Equation.DSMT4" ShapeID="_x0000_i1432" DrawAspect="Content" ObjectID="_1750167819" r:id="rId781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40801F0F" w14:textId="0055F5A3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A71D9A" w:rsidRPr="0066012C">
        <w:rPr>
          <w:rFonts w:ascii="Times New Roman" w:hAnsi="Times New Roman" w:cs="Times New Roman"/>
          <w:position w:val="-6"/>
          <w:sz w:val="24"/>
          <w:szCs w:val="24"/>
        </w:rPr>
        <w:object w:dxaOrig="4560" w:dyaOrig="320" w14:anchorId="52B75FC2">
          <v:shape id="_x0000_i1433" type="#_x0000_t75" style="width:227.55pt;height:15.6pt" o:ole="">
            <v:imagedata r:id="rId782" o:title=""/>
          </v:shape>
          <o:OLEObject Type="Embed" ProgID="Equation.DSMT4" ShapeID="_x0000_i1433" DrawAspect="Content" ObjectID="_1750167820" r:id="rId783"/>
        </w:object>
      </w:r>
      <w:r w:rsidR="00A71D9A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ó giá trị là số tự nhiên</w:t>
      </w:r>
    </w:p>
    <w:p w14:paraId="0E344F67" w14:textId="2A366F7C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Vậy</w: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A71D9A" w:rsidRPr="0066012C">
        <w:rPr>
          <w:rFonts w:ascii="Times New Roman" w:hAnsi="Times New Roman" w:cs="Times New Roman"/>
          <w:b/>
          <w:iCs/>
          <w:position w:val="-6"/>
          <w:sz w:val="24"/>
          <w:szCs w:val="24"/>
        </w:rPr>
        <w:object w:dxaOrig="1719" w:dyaOrig="320" w14:anchorId="7A8E6E26">
          <v:shape id="_x0000_i1434" type="#_x0000_t75" style="width:86.2pt;height:15.6pt" o:ole="">
            <v:imagedata r:id="rId784" o:title=""/>
          </v:shape>
          <o:OLEObject Type="Embed" ProgID="Equation.DSMT4" ShapeID="_x0000_i1434" DrawAspect="Content" ObjectID="_1750167821" r:id="rId785"/>
        </w:object>
      </w:r>
      <w:r w:rsidRPr="0066012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7D6EACD" w14:textId="1648602D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4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3B53E26B" w14:textId="216EA2D3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 xml:space="preserve">Tính tổng : </w:t>
      </w:r>
      <w:r w:rsidR="0066012C" w:rsidRPr="0066012C">
        <w:rPr>
          <w:position w:val="-6"/>
        </w:rPr>
        <w:object w:dxaOrig="3200" w:dyaOrig="320" w14:anchorId="5CC67C5C">
          <v:shape id="_x0000_i1435" type="#_x0000_t75" style="width:159.7pt;height:15.6pt" o:ole="">
            <v:imagedata r:id="rId786" o:title=""/>
          </v:shape>
          <o:OLEObject Type="Embed" ProgID="Equation.DSMT4" ShapeID="_x0000_i1435" DrawAspect="Content" ObjectID="_1750167822" r:id="rId787"/>
        </w:object>
      </w:r>
      <w:r w:rsidR="0066012C" w:rsidRPr="0066012C">
        <w:t xml:space="preserve"> </w:t>
      </w:r>
    </w:p>
    <w:p w14:paraId="33328A36" w14:textId="77777777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66012C" w:rsidRPr="0066012C">
        <w:rPr>
          <w:position w:val="-14"/>
        </w:rPr>
        <w:object w:dxaOrig="4880" w:dyaOrig="400" w14:anchorId="2C89EAA6">
          <v:shape id="_x0000_i1436" type="#_x0000_t75" style="width:243.75pt;height:20.4pt" o:ole="">
            <v:imagedata r:id="rId788" o:title=""/>
          </v:shape>
          <o:OLEObject Type="Embed" ProgID="Equation.DSMT4" ShapeID="_x0000_i1436" DrawAspect="Content" ObjectID="_1750167823" r:id="rId789"/>
        </w:object>
      </w:r>
    </w:p>
    <w:p w14:paraId="7464B9A4" w14:textId="4F56F59F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6012C" w:rsidRPr="0066012C">
        <w:rPr>
          <w:position w:val="-14"/>
        </w:rPr>
        <w:object w:dxaOrig="2420" w:dyaOrig="400" w14:anchorId="4694140A">
          <v:shape id="_x0000_i1437" type="#_x0000_t75" style="width:120.9pt;height:20.4pt" o:ole="">
            <v:imagedata r:id="rId790" o:title=""/>
          </v:shape>
          <o:OLEObject Type="Embed" ProgID="Equation.DSMT4" ShapeID="_x0000_i1437" DrawAspect="Content" ObjectID="_1750167824" r:id="rId791"/>
        </w:object>
      </w:r>
    </w:p>
    <w:p w14:paraId="5732C99B" w14:textId="33F8685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minh rằng:  </w:t>
      </w:r>
      <w:r w:rsidR="0066012C" w:rsidRPr="0066012C">
        <w:rPr>
          <w:position w:val="-6"/>
        </w:rPr>
        <w:object w:dxaOrig="780" w:dyaOrig="320" w14:anchorId="5619B9C4">
          <v:shape id="_x0000_i1438" type="#_x0000_t75" style="width:39.4pt;height:15.6pt" o:ole="">
            <v:imagedata r:id="rId792" o:title=""/>
          </v:shape>
          <o:OLEObject Type="Embed" ProgID="Equation.DSMT4" ShapeID="_x0000_i1438" DrawAspect="Content" ObjectID="_1750167825" r:id="rId79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9</w:t>
      </w:r>
      <w:r w:rsidRPr="0066012C">
        <w:rPr>
          <w:rFonts w:ascii="Times New Roman" w:hAnsi="Times New Roman" w:cs="Times New Roman"/>
          <w:sz w:val="24"/>
          <w:szCs w:val="24"/>
          <w:vertAlign w:val="superscript"/>
        </w:rPr>
        <w:t>2018</w:t>
      </w:r>
      <w:r w:rsidRPr="0066012C">
        <w:rPr>
          <w:rFonts w:ascii="Times New Roman" w:hAnsi="Times New Roman" w:cs="Times New Roman"/>
          <w:sz w:val="24"/>
          <w:szCs w:val="24"/>
        </w:rPr>
        <w:t xml:space="preserve"> – 1 chia hết cho 80</w:t>
      </w:r>
    </w:p>
    <w:p w14:paraId="526D110E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  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D34267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Tương tự </w:t>
      </w:r>
    </w:p>
    <w:p w14:paraId="14B3AD85" w14:textId="30C395E0" w:rsidR="001A35AE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Ta có: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66012C" w:rsidRPr="0066012C">
        <w:rPr>
          <w:position w:val="-6"/>
        </w:rPr>
        <w:object w:dxaOrig="3200" w:dyaOrig="320" w14:anchorId="5E71046C">
          <v:shape id="_x0000_i1439" type="#_x0000_t75" style="width:159.7pt;height:15.6pt" o:ole="">
            <v:imagedata r:id="rId786" o:title=""/>
          </v:shape>
          <o:OLEObject Type="Embed" ProgID="Equation.DSMT4" ShapeID="_x0000_i1439" DrawAspect="Content" ObjectID="_1750167826" r:id="rId794"/>
        </w:object>
      </w:r>
    </w:p>
    <w:p w14:paraId="5A5988C4" w14:textId="420A3816" w:rsidR="0066012C" w:rsidRDefault="0066012C" w:rsidP="00681856">
      <w:pPr>
        <w:spacing w:after="0" w:line="360" w:lineRule="auto"/>
        <w:ind w:left="567"/>
        <w:jc w:val="both"/>
      </w:pPr>
      <w:r w:rsidRPr="0066012C">
        <w:rPr>
          <w:position w:val="-6"/>
        </w:rPr>
        <w:object w:dxaOrig="3680" w:dyaOrig="320" w14:anchorId="37E0B19A">
          <v:shape id="_x0000_i1440" type="#_x0000_t75" style="width:184.2pt;height:15.6pt" o:ole="">
            <v:imagedata r:id="rId795" o:title=""/>
          </v:shape>
          <o:OLEObject Type="Embed" ProgID="Equation.DSMT4" ShapeID="_x0000_i1440" DrawAspect="Content" ObjectID="_1750167827" r:id="rId796"/>
        </w:object>
      </w:r>
    </w:p>
    <w:p w14:paraId="4C6944DF" w14:textId="478EC234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Do đó:</w:t>
      </w:r>
      <w:r w:rsidR="00CB0195">
        <w:rPr>
          <w:rFonts w:ascii="Times New Roman" w:hAnsi="Times New Roman" w:cs="Times New Roman"/>
          <w:sz w:val="24"/>
          <w:szCs w:val="24"/>
        </w:rPr>
        <w:t xml:space="preserve"> </w:t>
      </w:r>
      <w:r w:rsidR="00CB0195" w:rsidRPr="0066012C">
        <w:rPr>
          <w:position w:val="-6"/>
        </w:rPr>
        <w:object w:dxaOrig="1860" w:dyaOrig="320" w14:anchorId="2DAC2F53">
          <v:shape id="_x0000_i1441" type="#_x0000_t75" style="width:93.1pt;height:15.6pt" o:ole="">
            <v:imagedata r:id="rId797" o:title=""/>
          </v:shape>
          <o:OLEObject Type="Embed" ProgID="Equation.DSMT4" ShapeID="_x0000_i1441" DrawAspect="Content" ObjectID="_1750167828" r:id="rId798"/>
        </w:object>
      </w:r>
    </w:p>
    <w:p w14:paraId="4ABD0E18" w14:textId="1776E8F9" w:rsidR="00CB0195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CB0195">
        <w:rPr>
          <w:position w:val="-24"/>
        </w:rPr>
        <w:object w:dxaOrig="4380" w:dyaOrig="660" w14:anchorId="51D29A51">
          <v:shape id="_x0000_i1442" type="#_x0000_t75" style="width:219.45pt;height:32.6pt" o:ole="">
            <v:imagedata r:id="rId799" o:title=""/>
          </v:shape>
          <o:OLEObject Type="Embed" ProgID="Equation.DSMT4" ShapeID="_x0000_i1442" DrawAspect="Content" ObjectID="_1750167829" r:id="rId800"/>
        </w:object>
      </w:r>
    </w:p>
    <w:p w14:paraId="4E525141" w14:textId="77777777" w:rsidR="00CB0195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b,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CB0195" w:rsidRPr="00CB0195">
        <w:rPr>
          <w:position w:val="-6"/>
        </w:rPr>
        <w:object w:dxaOrig="3260" w:dyaOrig="320" w14:anchorId="5C0E70F1">
          <v:shape id="_x0000_i1443" type="#_x0000_t75" style="width:162.35pt;height:15.6pt" o:ole="">
            <v:imagedata r:id="rId801" o:title=""/>
          </v:shape>
          <o:OLEObject Type="Embed" ProgID="Equation.DSMT4" ShapeID="_x0000_i1443" DrawAspect="Content" ObjectID="_1750167830" r:id="rId802"/>
        </w:object>
      </w:r>
    </w:p>
    <w:p w14:paraId="48E64C46" w14:textId="2F925E7D" w:rsidR="001A35AE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B0195">
        <w:rPr>
          <w:position w:val="-6"/>
        </w:rPr>
        <w:object w:dxaOrig="3940" w:dyaOrig="320" w14:anchorId="00BB615A">
          <v:shape id="_x0000_i1444" type="#_x0000_t75" style="width:197pt;height:15.6pt" o:ole="">
            <v:imagedata r:id="rId803" o:title=""/>
          </v:shape>
          <o:OLEObject Type="Embed" ProgID="Equation.DSMT4" ShapeID="_x0000_i1444" DrawAspect="Content" ObjectID="_1750167831" r:id="rId804"/>
        </w:object>
      </w:r>
      <w:r w:rsidR="001A35AE"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</w:p>
    <w:p w14:paraId="485FBD83" w14:textId="77777777" w:rsidR="00CB0195" w:rsidRDefault="00CB0195" w:rsidP="00681856">
      <w:pPr>
        <w:spacing w:after="0" w:line="360" w:lineRule="auto"/>
        <w:ind w:left="567" w:right="-73"/>
      </w:pPr>
      <w:r w:rsidRPr="00CB0195">
        <w:rPr>
          <w:position w:val="-16"/>
        </w:rPr>
        <w:object w:dxaOrig="4500" w:dyaOrig="440" w14:anchorId="2C50B95B">
          <v:shape id="_x0000_i1445" type="#_x0000_t75" style="width:224.75pt;height:21.75pt" o:ole="">
            <v:imagedata r:id="rId805" o:title=""/>
          </v:shape>
          <o:OLEObject Type="Embed" ProgID="Equation.DSMT4" ShapeID="_x0000_i1445" DrawAspect="Content" ObjectID="_1750167832" r:id="rId806"/>
        </w:object>
      </w:r>
    </w:p>
    <w:p w14:paraId="37C8C876" w14:textId="77777777" w:rsidR="007B4045" w:rsidRDefault="001A35AE" w:rsidP="00681856">
      <w:pPr>
        <w:spacing w:after="0" w:line="360" w:lineRule="auto"/>
        <w:ind w:left="567" w:right="-73"/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Vậy  </w:t>
      </w:r>
      <w:r w:rsidR="007B4045" w:rsidRPr="007B4045">
        <w:rPr>
          <w:position w:val="-16"/>
        </w:rPr>
        <w:object w:dxaOrig="5460" w:dyaOrig="440" w14:anchorId="68B72B22">
          <v:shape id="_x0000_i1446" type="#_x0000_t75" style="width:273pt;height:21.75pt" o:ole="">
            <v:imagedata r:id="rId807" o:title=""/>
          </v:shape>
          <o:OLEObject Type="Embed" ProgID="Equation.DSMT4" ShapeID="_x0000_i1446" DrawAspect="Content" ObjectID="_1750167833" r:id="rId808"/>
        </w:object>
      </w:r>
    </w:p>
    <w:p w14:paraId="4C7470F6" w14:textId="3D92256C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>+</w:t>
      </w:r>
    </w:p>
    <w:p w14:paraId="27994253" w14:textId="214354B3" w:rsidR="007B4045" w:rsidRPr="0066012C" w:rsidRDefault="007B404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B4045">
        <w:rPr>
          <w:position w:val="-16"/>
        </w:rPr>
        <w:object w:dxaOrig="5460" w:dyaOrig="440" w14:anchorId="2AB26DB6">
          <v:shape id="_x0000_i1447" type="#_x0000_t75" style="width:273pt;height:21.75pt" o:ole="">
            <v:imagedata r:id="rId807" o:title=""/>
          </v:shape>
          <o:OLEObject Type="Embed" ProgID="Equation.DSMT4" ShapeID="_x0000_i1447" DrawAspect="Content" ObjectID="_1750167834" r:id="rId809"/>
        </w:object>
      </w:r>
      <w:r>
        <w:t xml:space="preserve">   </w:t>
      </w:r>
      <w:r w:rsidRPr="0066012C">
        <w:rPr>
          <w:position w:val="-14"/>
        </w:rPr>
        <w:object w:dxaOrig="1500" w:dyaOrig="400" w14:anchorId="72F19D4D">
          <v:shape id="_x0000_i1448" type="#_x0000_t75" style="width:75.4pt;height:20.4pt" o:ole="">
            <v:imagedata r:id="rId810" o:title=""/>
          </v:shape>
          <o:OLEObject Type="Embed" ProgID="Equation.DSMT4" ShapeID="_x0000_i1448" DrawAspect="Content" ObjectID="_1750167835" r:id="rId811"/>
        </w:object>
      </w:r>
    </w:p>
    <w:p w14:paraId="73B652D5" w14:textId="04290C17" w:rsidR="007B4045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:  </w:t>
      </w:r>
      <w:r w:rsidR="007B4045" w:rsidRPr="007B4045">
        <w:rPr>
          <w:position w:val="-16"/>
        </w:rPr>
        <w:object w:dxaOrig="4940" w:dyaOrig="440" w14:anchorId="47492F69">
          <v:shape id="_x0000_i1449" type="#_x0000_t75" style="width:246.5pt;height:21.75pt" o:ole="">
            <v:imagedata r:id="rId812" o:title=""/>
          </v:shape>
          <o:OLEObject Type="Embed" ProgID="Equation.DSMT4" ShapeID="_x0000_i1449" DrawAspect="Content" ObjectID="_1750167836" r:id="rId813"/>
        </w:object>
      </w:r>
      <w:r w:rsidR="007B4045">
        <w:t xml:space="preserve">  </w:t>
      </w:r>
      <w:r w:rsidR="007B4045" w:rsidRPr="0066012C">
        <w:rPr>
          <w:position w:val="-14"/>
        </w:rPr>
        <w:object w:dxaOrig="1500" w:dyaOrig="400" w14:anchorId="2CC7B2F4">
          <v:shape id="_x0000_i1450" type="#_x0000_t75" style="width:75.4pt;height:20.4pt" o:ole="">
            <v:imagedata r:id="rId810" o:title=""/>
          </v:shape>
          <o:OLEObject Type="Embed" ProgID="Equation.DSMT4" ShapeID="_x0000_i1450" DrawAspect="Content" ObjectID="_1750167837" r:id="rId814"/>
        </w:object>
      </w:r>
    </w:p>
    <w:p w14:paraId="63327C46" w14:textId="5C4AF95A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B4045" w:rsidRPr="007B4045">
        <w:rPr>
          <w:position w:val="-6"/>
        </w:rPr>
        <w:object w:dxaOrig="1040" w:dyaOrig="320" w14:anchorId="35C192D7">
          <v:shape id="_x0000_i1451" type="#_x0000_t75" style="width:51.6pt;height:15.6pt" o:ole="">
            <v:imagedata r:id="rId815" o:title=""/>
          </v:shape>
          <o:OLEObject Type="Embed" ProgID="Equation.DSMT4" ShapeID="_x0000_i1451" DrawAspect="Content" ObjectID="_1750167838" r:id="rId816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="007B4045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Với công thức đã tìm được ở câu c. </w:t>
      </w:r>
    </w:p>
    <w:p w14:paraId="22D66212" w14:textId="7580716A" w:rsidR="001A35AE" w:rsidRP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 ta thấy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B4045" w:rsidRPr="007B4045">
        <w:rPr>
          <w:position w:val="-6"/>
        </w:rPr>
        <w:object w:dxaOrig="3260" w:dyaOrig="320" w14:anchorId="72309462">
          <v:shape id="_x0000_i1452" type="#_x0000_t75" style="width:162.35pt;height:15.6pt" o:ole="">
            <v:imagedata r:id="rId817" o:title=""/>
          </v:shape>
          <o:OLEObject Type="Embed" ProgID="Equation.DSMT4" ShapeID="_x0000_i1452" DrawAspect="Content" ObjectID="_1750167839" r:id="rId818"/>
        </w:objec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>có giá trị là số nguyên</w:t>
      </w:r>
    </w:p>
    <w:p w14:paraId="157D21CF" w14:textId="6FF01D21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val="fr-F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7B4045" w:rsidRPr="007B4045">
        <w:rPr>
          <w:position w:val="-16"/>
        </w:rPr>
        <w:object w:dxaOrig="2000" w:dyaOrig="440" w14:anchorId="12035F9E">
          <v:shape id="_x0000_i1453" type="#_x0000_t75" style="width:99.9pt;height:21.75pt" o:ole="">
            <v:imagedata r:id="rId819" o:title=""/>
          </v:shape>
          <o:OLEObject Type="Embed" ProgID="Equation.DSMT4" ShapeID="_x0000_i1453" DrawAspect="Content" ObjectID="_1750167840" r:id="rId820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để làm câu d ta nghĩ ngay đến cách làm sau: </w:t>
      </w:r>
    </w:p>
    <w:p w14:paraId="6AEF1B66" w14:textId="77777777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</w:rPr>
        <w:t xml:space="preserve">Xét </w:t>
      </w:r>
      <w:r w:rsidR="007B4045" w:rsidRPr="007B4045">
        <w:rPr>
          <w:position w:val="-6"/>
          <w:sz w:val="24"/>
          <w:szCs w:val="24"/>
        </w:rPr>
        <w:object w:dxaOrig="3320" w:dyaOrig="320" w14:anchorId="699A7019">
          <v:shape id="_x0000_i1454" type="#_x0000_t75" style="width:165.65pt;height:15.6pt" o:ole="">
            <v:imagedata r:id="rId821" o:title=""/>
          </v:shape>
          <o:OLEObject Type="Embed" ProgID="Equation.DSMT4" ShapeID="_x0000_i1454" DrawAspect="Content" ObjectID="_1750167841" r:id="rId822"/>
        </w:objec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34354D7E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6"/>
          <w:sz w:val="24"/>
          <w:szCs w:val="24"/>
        </w:rPr>
        <w:object w:dxaOrig="3900" w:dyaOrig="320" w14:anchorId="7D91F78F">
          <v:shape id="_x0000_i1455" type="#_x0000_t75" style="width:195pt;height:15.6pt" o:ole="">
            <v:imagedata r:id="rId823" o:title=""/>
          </v:shape>
          <o:OLEObject Type="Embed" ProgID="Equation.DSMT4" ShapeID="_x0000_i1455" DrawAspect="Content" ObjectID="_1750167842" r:id="rId824"/>
        </w:object>
      </w:r>
    </w:p>
    <w:p w14:paraId="0926BBDD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16"/>
          <w:sz w:val="24"/>
          <w:szCs w:val="24"/>
        </w:rPr>
        <w:object w:dxaOrig="4320" w:dyaOrig="440" w14:anchorId="75B21732">
          <v:shape id="_x0000_i1456" type="#_x0000_t75" style="width:3in;height:21.75pt" o:ole="">
            <v:imagedata r:id="rId825" o:title=""/>
          </v:shape>
          <o:OLEObject Type="Embed" ProgID="Equation.DSMT4" ShapeID="_x0000_i1456" DrawAspect="Content" ObjectID="_1750167843" r:id="rId826"/>
        </w:object>
      </w:r>
    </w:p>
    <w:p w14:paraId="5EBDA198" w14:textId="3D982BA8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7B4045" w:rsidRPr="007B4045">
        <w:rPr>
          <w:position w:val="-16"/>
          <w:sz w:val="24"/>
          <w:szCs w:val="24"/>
        </w:rPr>
        <w:object w:dxaOrig="4420" w:dyaOrig="440" w14:anchorId="4416E691">
          <v:shape id="_x0000_i1457" type="#_x0000_t75" style="width:221.45pt;height:21.75pt" o:ole="">
            <v:imagedata r:id="rId827" o:title=""/>
          </v:shape>
          <o:OLEObject Type="Embed" ProgID="Equation.DSMT4" ShapeID="_x0000_i1457" DrawAspect="Content" ObjectID="_1750167844" r:id="rId828"/>
        </w:object>
      </w:r>
    </w:p>
    <w:p w14:paraId="20F7C7AA" w14:textId="6521F5E2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7B4045" w:rsidRPr="007B4045">
        <w:rPr>
          <w:position w:val="-6"/>
          <w:sz w:val="24"/>
          <w:szCs w:val="24"/>
        </w:rPr>
        <w:object w:dxaOrig="2840" w:dyaOrig="320" w14:anchorId="20015CC7">
          <v:shape id="_x0000_i1458" type="#_x0000_t75" style="width:142pt;height:15.6pt" o:ole="">
            <v:imagedata r:id="rId829" o:title=""/>
          </v:shape>
          <o:OLEObject Type="Embed" ProgID="Equation.DSMT4" ShapeID="_x0000_i1458" DrawAspect="Content" ObjectID="_1750167845" r:id="rId830"/>
        </w:object>
      </w:r>
      <w:r w:rsidR="007B4045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có giá trị là số tự nhiên.</w:t>
      </w:r>
    </w:p>
    <w:p w14:paraId="5CB38E09" w14:textId="198BDE74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7B4045" w:rsidRPr="007B4045">
        <w:rPr>
          <w:position w:val="-6"/>
          <w:sz w:val="24"/>
          <w:szCs w:val="24"/>
        </w:rPr>
        <w:object w:dxaOrig="1120" w:dyaOrig="320" w14:anchorId="36C79FB2">
          <v:shape id="_x0000_i1459" type="#_x0000_t75" style="width:56.4pt;height:15.6pt" o:ole="">
            <v:imagedata r:id="rId831" o:title=""/>
          </v:shape>
          <o:OLEObject Type="Embed" ProgID="Equation.DSMT4" ShapeID="_x0000_i1459" DrawAspect="Content" ObjectID="_1750167846" r:id="rId832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6F5CE1D5" w14:textId="62625590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5</w:t>
      </w: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7B4045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59509E2A" w14:textId="017C2E88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>Tính tổng :</w:t>
      </w:r>
      <w:r w:rsidR="007B4045" w:rsidRPr="007B4045">
        <w:rPr>
          <w:sz w:val="24"/>
          <w:szCs w:val="24"/>
        </w:rPr>
        <w:t xml:space="preserve"> </w:t>
      </w:r>
      <w:r w:rsidR="007B4045" w:rsidRPr="007B4045">
        <w:rPr>
          <w:position w:val="-6"/>
          <w:sz w:val="24"/>
          <w:szCs w:val="24"/>
        </w:rPr>
        <w:object w:dxaOrig="3080" w:dyaOrig="320" w14:anchorId="16F215D6">
          <v:shape id="_x0000_i1460" type="#_x0000_t75" style="width:153.55pt;height:15.6pt" o:ole="">
            <v:imagedata r:id="rId833" o:title=""/>
          </v:shape>
          <o:OLEObject Type="Embed" ProgID="Equation.DSMT4" ShapeID="_x0000_i1460" DrawAspect="Content" ObjectID="_1750167847" r:id="rId834"/>
        </w:object>
      </w:r>
    </w:p>
    <w:p w14:paraId="54B825E9" w14:textId="77777777" w:rsidR="007B4045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7B4045" w:rsidRPr="007B4045">
        <w:rPr>
          <w:position w:val="-14"/>
          <w:sz w:val="24"/>
          <w:szCs w:val="24"/>
        </w:rPr>
        <w:object w:dxaOrig="4980" w:dyaOrig="400" w14:anchorId="2D1A1684">
          <v:shape id="_x0000_i1461" type="#_x0000_t75" style="width:248.5pt;height:20.4pt" o:ole="">
            <v:imagedata r:id="rId835" o:title=""/>
          </v:shape>
          <o:OLEObject Type="Embed" ProgID="Equation.DSMT4" ShapeID="_x0000_i1461" DrawAspect="Content" ObjectID="_1750167848" r:id="rId836"/>
        </w:object>
      </w:r>
    </w:p>
    <w:p w14:paraId="528E6C0F" w14:textId="460F1B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</w:t>
      </w:r>
      <w:r w:rsidR="00DC3324" w:rsidRPr="007B4045">
        <w:rPr>
          <w:position w:val="-14"/>
          <w:sz w:val="24"/>
          <w:szCs w:val="24"/>
        </w:rPr>
        <w:object w:dxaOrig="2460" w:dyaOrig="400" w14:anchorId="2742E376">
          <v:shape id="_x0000_i1462" type="#_x0000_t75" style="width:123pt;height:20.4pt" o:ole="">
            <v:imagedata r:id="rId837" o:title=""/>
          </v:shape>
          <o:OLEObject Type="Embed" ProgID="Equation.DSMT4" ShapeID="_x0000_i1462" DrawAspect="Content" ObjectID="_1750167849" r:id="rId838"/>
        </w:object>
      </w:r>
    </w:p>
    <w:p w14:paraId="3CD46254" w14:textId="0002BFAC" w:rsidR="008E44DF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tỏ rằng: </w:t>
      </w:r>
      <w:r w:rsidR="00DC3324" w:rsidRPr="00DC3324">
        <w:rPr>
          <w:position w:val="-6"/>
          <w:sz w:val="24"/>
          <w:szCs w:val="24"/>
        </w:rPr>
        <w:object w:dxaOrig="840" w:dyaOrig="320" w14:anchorId="4CA30C5C">
          <v:shape id="_x0000_i1463" type="#_x0000_t75" style="width:42.1pt;height:15.6pt" o:ole="">
            <v:imagedata r:id="rId839" o:title=""/>
          </v:shape>
          <o:OLEObject Type="Embed" ProgID="Equation.DSMT4" ShapeID="_x0000_i1463" DrawAspect="Content" ObjectID="_1750167850" r:id="rId840"/>
        </w:object>
      </w:r>
      <w:r w:rsidR="00DC3324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</w:t>
      </w:r>
      <w:r w:rsidR="008E44DF" w:rsidRPr="0066012C">
        <w:rPr>
          <w:rFonts w:ascii="Times New Roman" w:hAnsi="Times New Roman" w:cs="Times New Roman"/>
          <w:sz w:val="24"/>
          <w:szCs w:val="24"/>
        </w:rPr>
        <w:t>t cho 35</w:t>
      </w:r>
    </w:p>
    <w:p w14:paraId="3ACCF30D" w14:textId="77777777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3951EF3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a, Tương tự </w:t>
      </w:r>
    </w:p>
    <w:p w14:paraId="6AD13953" w14:textId="23CA8522" w:rsidR="001A35AE" w:rsidRDefault="001A35AE" w:rsidP="00681856">
      <w:pPr>
        <w:spacing w:after="0" w:line="360" w:lineRule="auto"/>
        <w:ind w:left="567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Ta có: </w:t>
      </w:r>
      <w:r w:rsidR="007575CC" w:rsidRPr="007B4045">
        <w:rPr>
          <w:position w:val="-6"/>
          <w:sz w:val="24"/>
          <w:szCs w:val="24"/>
        </w:rPr>
        <w:object w:dxaOrig="3080" w:dyaOrig="320" w14:anchorId="133685EA">
          <v:shape id="_x0000_i1464" type="#_x0000_t75" style="width:153.55pt;height:15.6pt" o:ole="">
            <v:imagedata r:id="rId833" o:title=""/>
          </v:shape>
          <o:OLEObject Type="Embed" ProgID="Equation.DSMT4" ShapeID="_x0000_i1464" DrawAspect="Content" ObjectID="_1750167851" r:id="rId841"/>
        </w:object>
      </w:r>
    </w:p>
    <w:p w14:paraId="2B623D0C" w14:textId="0BB3C451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Pr="007B4045">
        <w:rPr>
          <w:position w:val="-6"/>
          <w:sz w:val="24"/>
          <w:szCs w:val="24"/>
        </w:rPr>
        <w:object w:dxaOrig="3519" w:dyaOrig="320" w14:anchorId="72CCCB13">
          <v:shape id="_x0000_i1465" type="#_x0000_t75" style="width:176.65pt;height:15.6pt" o:ole="">
            <v:imagedata r:id="rId842" o:title=""/>
          </v:shape>
          <o:OLEObject Type="Embed" ProgID="Equation.DSMT4" ShapeID="_x0000_i1465" DrawAspect="Content" ObjectID="_1750167852" r:id="rId843"/>
        </w:object>
      </w:r>
    </w:p>
    <w:p w14:paraId="0A7F20EF" w14:textId="64AAB8C2" w:rsidR="007575CC" w:rsidRPr="0066012C" w:rsidRDefault="007575CC" w:rsidP="00681856">
      <w:pPr>
        <w:spacing w:after="0" w:line="360" w:lineRule="auto"/>
        <w:ind w:left="567"/>
        <w:rPr>
          <w:rFonts w:ascii="Times New Roman" w:hAnsi="Times New Roman" w:cs="Times New Roman"/>
          <w:b/>
          <w:bCs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575CC">
        <w:rPr>
          <w:position w:val="-24"/>
          <w:sz w:val="24"/>
          <w:szCs w:val="24"/>
        </w:rPr>
        <w:object w:dxaOrig="6240" w:dyaOrig="660" w14:anchorId="4A1F2B91">
          <v:shape id="_x0000_i1466" type="#_x0000_t75" style="width:311.7pt;height:32.6pt" o:ole="">
            <v:imagedata r:id="rId844" o:title=""/>
          </v:shape>
          <o:OLEObject Type="Embed" ProgID="Equation.DSMT4" ShapeID="_x0000_i1466" DrawAspect="Content" ObjectID="_1750167853" r:id="rId845"/>
        </w:object>
      </w:r>
    </w:p>
    <w:p w14:paraId="116AF74C" w14:textId="4747535E" w:rsidR="001A35AE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b, </w:t>
      </w:r>
      <w:r w:rsidRPr="0066012C">
        <w:rPr>
          <w:rFonts w:ascii="Times New Roman" w:eastAsia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7575CC" w:rsidRPr="007575CC">
        <w:rPr>
          <w:position w:val="-6"/>
          <w:sz w:val="24"/>
          <w:szCs w:val="24"/>
        </w:rPr>
        <w:object w:dxaOrig="3360" w:dyaOrig="320" w14:anchorId="3AC233BB">
          <v:shape id="_x0000_i1467" type="#_x0000_t75" style="width:168.5pt;height:15.6pt" o:ole="">
            <v:imagedata r:id="rId846" o:title=""/>
          </v:shape>
          <o:OLEObject Type="Embed" ProgID="Equation.DSMT4" ShapeID="_x0000_i1467" DrawAspect="Content" ObjectID="_1750167854" r:id="rId847"/>
        </w:object>
      </w:r>
    </w:p>
    <w:p w14:paraId="7E414AA6" w14:textId="412C179D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3980" w:dyaOrig="320" w14:anchorId="77097721">
          <v:shape id="_x0000_i1468" type="#_x0000_t75" style="width:199pt;height:15.6pt" o:ole="">
            <v:imagedata r:id="rId848" o:title=""/>
          </v:shape>
          <o:OLEObject Type="Embed" ProgID="Equation.DSMT4" ShapeID="_x0000_i1468" DrawAspect="Content" ObjectID="_1750167855" r:id="rId849"/>
        </w:object>
      </w:r>
    </w:p>
    <w:p w14:paraId="3C3BF4B5" w14:textId="6572F0A9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4280" w:dyaOrig="440" w14:anchorId="238CA3C1">
          <v:shape id="_x0000_i1469" type="#_x0000_t75" style="width:213.35pt;height:21.75pt" o:ole="">
            <v:imagedata r:id="rId850" o:title=""/>
          </v:shape>
          <o:OLEObject Type="Embed" ProgID="Equation.DSMT4" ShapeID="_x0000_i1469" DrawAspect="Content" ObjectID="_1750167856" r:id="rId851"/>
        </w:object>
      </w:r>
    </w:p>
    <w:p w14:paraId="77436B1C" w14:textId="3AE87651" w:rsidR="007575CC" w:rsidRPr="0066012C" w:rsidRDefault="007575CC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70710562">
          <v:shape id="_x0000_i1470" type="#_x0000_t75" style="width:282pt;height:21.75pt" o:ole="">
            <v:imagedata r:id="rId852" o:title=""/>
          </v:shape>
          <o:OLEObject Type="Embed" ProgID="Equation.DSMT4" ShapeID="_x0000_i1470" DrawAspect="Content" ObjectID="_1750167857" r:id="rId853"/>
        </w:object>
      </w:r>
    </w:p>
    <w:p w14:paraId="5A8D1DAE" w14:textId="77777777" w:rsidR="001A35AE" w:rsidRPr="0066012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</w:p>
    <w:p w14:paraId="04606621" w14:textId="77777777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3C8B42AC">
          <v:shape id="_x0000_i1471" type="#_x0000_t75" style="width:282pt;height:21.75pt" o:ole="">
            <v:imagedata r:id="rId852" o:title=""/>
          </v:shape>
          <o:OLEObject Type="Embed" ProgID="Equation.DSMT4" ShapeID="_x0000_i1471" DrawAspect="Content" ObjectID="_1750167858" r:id="rId854"/>
        </w:object>
      </w:r>
      <w:r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        </w:t>
      </w:r>
      <w:r w:rsidRPr="007B4045">
        <w:rPr>
          <w:position w:val="-14"/>
          <w:sz w:val="24"/>
          <w:szCs w:val="24"/>
        </w:rPr>
        <w:object w:dxaOrig="1500" w:dyaOrig="400" w14:anchorId="69A51C89">
          <v:shape id="_x0000_i1472" type="#_x0000_t75" style="width:75.4pt;height:20.4pt" o:ole="">
            <v:imagedata r:id="rId855" o:title=""/>
          </v:shape>
          <o:OLEObject Type="Embed" ProgID="Equation.DSMT4" ShapeID="_x0000_i1472" DrawAspect="Content" ObjectID="_1750167859" r:id="rId856"/>
        </w:object>
      </w:r>
    </w:p>
    <w:p w14:paraId="7F5B1F08" w14:textId="0C88DF1C" w:rsidR="007575C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Từ đó ta có :</w:t>
      </w:r>
      <w:r w:rsidR="007575CC" w:rsidRPr="007575CC">
        <w:rPr>
          <w:sz w:val="24"/>
          <w:szCs w:val="24"/>
        </w:rPr>
        <w:t xml:space="preserve"> </w:t>
      </w:r>
      <w:r w:rsidR="007575CC" w:rsidRPr="007575CC">
        <w:rPr>
          <w:position w:val="-16"/>
          <w:sz w:val="24"/>
          <w:szCs w:val="24"/>
        </w:rPr>
        <w:object w:dxaOrig="5179" w:dyaOrig="440" w14:anchorId="72114CB5">
          <v:shape id="_x0000_i1473" type="#_x0000_t75" style="width:258.7pt;height:21.75pt" o:ole="">
            <v:imagedata r:id="rId857" o:title=""/>
          </v:shape>
          <o:OLEObject Type="Embed" ProgID="Equation.DSMT4" ShapeID="_x0000_i1473" DrawAspect="Content" ObjectID="_1750167860" r:id="rId858"/>
        </w:object>
      </w:r>
      <w:r w:rsidR="007575CC">
        <w:rPr>
          <w:sz w:val="24"/>
          <w:szCs w:val="24"/>
        </w:rPr>
        <w:t xml:space="preserve">    </w:t>
      </w:r>
      <w:r w:rsidR="007575CC" w:rsidRPr="007B4045">
        <w:rPr>
          <w:position w:val="-14"/>
          <w:sz w:val="24"/>
          <w:szCs w:val="24"/>
        </w:rPr>
        <w:object w:dxaOrig="1500" w:dyaOrig="400" w14:anchorId="2A5B52EC">
          <v:shape id="_x0000_i1474" type="#_x0000_t75" style="width:75.4pt;height:20.4pt" o:ole="">
            <v:imagedata r:id="rId855" o:title=""/>
          </v:shape>
          <o:OLEObject Type="Embed" ProgID="Equation.DSMT4" ShapeID="_x0000_i1474" DrawAspect="Content" ObjectID="_1750167861" r:id="rId859"/>
        </w:object>
      </w:r>
    </w:p>
    <w:p w14:paraId="637DBD38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575CC" w:rsidRPr="00DC3324">
        <w:rPr>
          <w:position w:val="-6"/>
          <w:sz w:val="24"/>
          <w:szCs w:val="24"/>
        </w:rPr>
        <w:object w:dxaOrig="1040" w:dyaOrig="320" w14:anchorId="441D21C7">
          <v:shape id="_x0000_i1475" type="#_x0000_t75" style="width:51.6pt;height:15.6pt" o:ole="">
            <v:imagedata r:id="rId860" o:title=""/>
          </v:shape>
          <o:OLEObject Type="Embed" ProgID="Equation.DSMT4" ShapeID="_x0000_i1475" DrawAspect="Content" ObjectID="_1750167862" r:id="rId861"/>
        </w:objec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c. </w:t>
      </w:r>
    </w:p>
    <w:p w14:paraId="0214ADD0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</w:t>
      </w:r>
      <w:r w:rsidR="007575CC" w:rsidRPr="007575CC">
        <w:rPr>
          <w:position w:val="-6"/>
          <w:sz w:val="24"/>
          <w:szCs w:val="24"/>
        </w:rPr>
        <w:object w:dxaOrig="3360" w:dyaOrig="320" w14:anchorId="13C24868">
          <v:shape id="_x0000_i1476" type="#_x0000_t75" style="width:168.5pt;height:15.6pt" o:ole="">
            <v:imagedata r:id="rId846" o:title=""/>
          </v:shape>
          <o:OLEObject Type="Embed" ProgID="Equation.DSMT4" ShapeID="_x0000_i1476" DrawAspect="Content" ObjectID="_1750167863" r:id="rId86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giá trị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là số</w: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guyên.</w:t>
      </w:r>
    </w:p>
    <w:p w14:paraId="193B3C8F" w14:textId="60453E7C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ên</w:t>
      </w:r>
      <w:r w:rsidR="007575CC" w:rsidRPr="007575CC">
        <w:rPr>
          <w:position w:val="-16"/>
          <w:sz w:val="24"/>
          <w:szCs w:val="24"/>
        </w:rPr>
        <w:object w:dxaOrig="2040" w:dyaOrig="440" w14:anchorId="2EBDCD81">
          <v:shape id="_x0000_i1477" type="#_x0000_t75" style="width:101.9pt;height:21.75pt" o:ole="">
            <v:imagedata r:id="rId863" o:title=""/>
          </v:shape>
          <o:OLEObject Type="Embed" ProgID="Equation.DSMT4" ShapeID="_x0000_i1477" DrawAspect="Content" ObjectID="_1750167864" r:id="rId864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</w:rPr>
        <w:t xml:space="preserve"> để làm câu d ta nghĩ ngay đến cách làm: </w:t>
      </w:r>
    </w:p>
    <w:p w14:paraId="48BD3ABB" w14:textId="39671C14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 </w: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984589" w:rsidRPr="00984589">
        <w:rPr>
          <w:position w:val="-6"/>
          <w:sz w:val="24"/>
          <w:szCs w:val="24"/>
        </w:rPr>
        <w:object w:dxaOrig="3379" w:dyaOrig="320" w14:anchorId="231A0CBB">
          <v:shape id="_x0000_i1478" type="#_x0000_t75" style="width:169.1pt;height:15.6pt" o:ole="">
            <v:imagedata r:id="rId865" o:title=""/>
          </v:shape>
          <o:OLEObject Type="Embed" ProgID="Equation.DSMT4" ShapeID="_x0000_i1478" DrawAspect="Content" ObjectID="_1750167865" r:id="rId866"/>
        </w:object>
      </w:r>
    </w:p>
    <w:p w14:paraId="5F64B195" w14:textId="2E1366B1" w:rsidR="00984589" w:rsidRDefault="00984589" w:rsidP="00681856">
      <w:pPr>
        <w:spacing w:after="0" w:line="360" w:lineRule="auto"/>
        <w:ind w:left="567" w:right="-73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6220" w:dyaOrig="320" w14:anchorId="40238789">
          <v:shape id="_x0000_i1479" type="#_x0000_t75" style="width:311pt;height:15.6pt" o:ole="">
            <v:imagedata r:id="rId867" o:title=""/>
          </v:shape>
          <o:OLEObject Type="Embed" ProgID="Equation.DSMT4" ShapeID="_x0000_i1479" DrawAspect="Content" ObjectID="_1750167866" r:id="rId868"/>
        </w:object>
      </w:r>
    </w:p>
    <w:p w14:paraId="66ED51FE" w14:textId="294EE608" w:rsidR="00984589" w:rsidRDefault="00984589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984589">
        <w:rPr>
          <w:position w:val="-16"/>
          <w:sz w:val="24"/>
          <w:szCs w:val="24"/>
        </w:rPr>
        <w:object w:dxaOrig="2439" w:dyaOrig="440" w14:anchorId="31732493">
          <v:shape id="_x0000_i1480" type="#_x0000_t75" style="width:122.2pt;height:21.75pt" o:ole="">
            <v:imagedata r:id="rId869" o:title=""/>
          </v:shape>
          <o:OLEObject Type="Embed" ProgID="Equation.DSMT4" ShapeID="_x0000_i1480" DrawAspect="Content" ObjectID="_1750167867" r:id="rId870"/>
        </w:object>
      </w:r>
    </w:p>
    <w:p w14:paraId="2088FE64" w14:textId="77777777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984589" w:rsidRPr="00984589">
        <w:rPr>
          <w:position w:val="-16"/>
          <w:sz w:val="24"/>
          <w:szCs w:val="24"/>
        </w:rPr>
        <w:object w:dxaOrig="4440" w:dyaOrig="440" w14:anchorId="68C98159">
          <v:shape id="_x0000_i1481" type="#_x0000_t75" style="width:222pt;height:21.75pt" o:ole="">
            <v:imagedata r:id="rId871" o:title=""/>
          </v:shape>
          <o:OLEObject Type="Embed" ProgID="Equation.DSMT4" ShapeID="_x0000_i1481" DrawAspect="Content" ObjectID="_1750167868" r:id="rId872"/>
        </w:object>
      </w:r>
    </w:p>
    <w:p w14:paraId="2AA8719A" w14:textId="22AAF3F4" w:rsidR="001A35AE" w:rsidRPr="00984589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984589" w:rsidRPr="00984589">
        <w:rPr>
          <w:position w:val="-6"/>
          <w:sz w:val="24"/>
          <w:szCs w:val="24"/>
        </w:rPr>
        <w:object w:dxaOrig="2880" w:dyaOrig="320" w14:anchorId="18237A7F">
          <v:shape id="_x0000_i1482" type="#_x0000_t75" style="width:2in;height:15.6pt" o:ole="">
            <v:imagedata r:id="rId873" o:title=""/>
          </v:shape>
          <o:OLEObject Type="Embed" ProgID="Equation.DSMT4" ShapeID="_x0000_i1482" DrawAspect="Content" ObjectID="_1750167869" r:id="rId874"/>
        </w:object>
      </w:r>
      <w:r w:rsidR="009845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ó giá trị là số tự nhiên. Vậy </w:t>
      </w:r>
      <w:r w:rsidR="00984589" w:rsidRPr="00DC3324">
        <w:rPr>
          <w:position w:val="-6"/>
          <w:sz w:val="24"/>
          <w:szCs w:val="24"/>
        </w:rPr>
        <w:object w:dxaOrig="1160" w:dyaOrig="320" w14:anchorId="6D006CD3">
          <v:shape id="_x0000_i1483" type="#_x0000_t75" style="width:57.75pt;height:15.6pt" o:ole="">
            <v:imagedata r:id="rId875" o:title=""/>
          </v:shape>
          <o:OLEObject Type="Embed" ProgID="Equation.DSMT4" ShapeID="_x0000_i1483" DrawAspect="Content" ObjectID="_1750167870" r:id="rId876"/>
        </w:object>
      </w:r>
    </w:p>
    <w:p w14:paraId="1B1AF4A5" w14:textId="58FD78E3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6</w:t>
      </w: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984589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6D2FC756" w14:textId="5F2BEFCD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pt-BR"/>
        </w:rPr>
        <w:t>1, Tính</w:t>
      </w:r>
      <w:r w:rsidR="005E13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5E1370" w:rsidRPr="00984589">
        <w:rPr>
          <w:position w:val="-6"/>
          <w:sz w:val="24"/>
          <w:szCs w:val="24"/>
        </w:rPr>
        <w:object w:dxaOrig="3500" w:dyaOrig="320" w14:anchorId="2FDD7DB2">
          <v:shape id="_x0000_i1484" type="#_x0000_t75" style="width:174.45pt;height:15.6pt" o:ole="">
            <v:imagedata r:id="rId877" o:title=""/>
          </v:shape>
          <o:OLEObject Type="Embed" ProgID="Equation.DSMT4" ShapeID="_x0000_i1484" DrawAspect="Content" ObjectID="_1750167871" r:id="rId878"/>
        </w:object>
      </w:r>
    </w:p>
    <w:p w14:paraId="6E7E7DB8" w14:textId="0063923B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</w:rPr>
        <w:t>2, Tính</w:t>
      </w:r>
      <w:r w:rsidR="005E13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F78B0" w:rsidRPr="005E1370">
        <w:rPr>
          <w:position w:val="-14"/>
          <w:sz w:val="24"/>
          <w:szCs w:val="24"/>
        </w:rPr>
        <w:object w:dxaOrig="4599" w:dyaOrig="400" w14:anchorId="25CB3957">
          <v:shape id="_x0000_i1485" type="#_x0000_t75" style="width:230.2pt;height:20.4pt" o:ole="">
            <v:imagedata r:id="rId879" o:title=""/>
          </v:shape>
          <o:OLEObject Type="Embed" ProgID="Equation.DSMT4" ShapeID="_x0000_i1485" DrawAspect="Content" ObjectID="_1750167872" r:id="rId880"/>
        </w:object>
      </w:r>
    </w:p>
    <w:p w14:paraId="02DA78FA" w14:textId="3F731FA6" w:rsidR="008E44DF" w:rsidRP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3, Chứng tỏ rằng </w:t>
      </w:r>
      <w:r w:rsidR="005E1370" w:rsidRPr="00984589">
        <w:rPr>
          <w:position w:val="-6"/>
          <w:sz w:val="24"/>
          <w:szCs w:val="24"/>
        </w:rPr>
        <w:object w:dxaOrig="1160" w:dyaOrig="320" w14:anchorId="573B594C">
          <v:shape id="_x0000_i1486" type="#_x0000_t75" style="width:57.75pt;height:15.6pt" o:ole="">
            <v:imagedata r:id="rId881" o:title=""/>
          </v:shape>
          <o:OLEObject Type="Embed" ProgID="Equation.DSMT4" ShapeID="_x0000_i1486" DrawAspect="Content" ObjectID="_1750167873" r:id="rId882"/>
        </w:object>
      </w:r>
      <w:r w:rsidR="005E1370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2019</w: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 </w:t>
      </w:r>
    </w:p>
    <w:p w14:paraId="125FCF69" w14:textId="77777777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0A4B8A8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1, Tương tự</w:t>
      </w:r>
    </w:p>
    <w:p w14:paraId="2B9142C8" w14:textId="77777777" w:rsidR="005E1370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="005E1370" w:rsidRPr="00984589">
        <w:rPr>
          <w:position w:val="-6"/>
          <w:sz w:val="24"/>
          <w:szCs w:val="24"/>
        </w:rPr>
        <w:object w:dxaOrig="3500" w:dyaOrig="320" w14:anchorId="412D8630">
          <v:shape id="_x0000_i1487" type="#_x0000_t75" style="width:174.45pt;height:15.6pt" o:ole="">
            <v:imagedata r:id="rId877" o:title=""/>
          </v:shape>
          <o:OLEObject Type="Embed" ProgID="Equation.DSMT4" ShapeID="_x0000_i1487" DrawAspect="Content" ObjectID="_1750167874" r:id="rId883"/>
        </w:object>
      </w:r>
    </w:p>
    <w:p w14:paraId="00EF6BDF" w14:textId="25AD7D54" w:rsidR="005E1370" w:rsidRDefault="005E1370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984589">
        <w:rPr>
          <w:position w:val="-6"/>
          <w:sz w:val="24"/>
          <w:szCs w:val="24"/>
        </w:rPr>
        <w:object w:dxaOrig="3860" w:dyaOrig="320" w14:anchorId="7C09F94A">
          <v:shape id="_x0000_i1488" type="#_x0000_t75" style="width:192.8pt;height:15.6pt" o:ole="">
            <v:imagedata r:id="rId884" o:title=""/>
          </v:shape>
          <o:OLEObject Type="Embed" ProgID="Equation.DSMT4" ShapeID="_x0000_i1488" DrawAspect="Content" ObjectID="_1750167875" r:id="rId885"/>
        </w:object>
      </w:r>
    </w:p>
    <w:p w14:paraId="35F085C9" w14:textId="77777777" w:rsidR="00AA0B03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Quan sát về quy luật dấu của các số hạng trong tổng </w:t>
      </w:r>
      <w:r w:rsidR="005E1370" w:rsidRPr="005E1370">
        <w:rPr>
          <w:position w:val="-4"/>
          <w:sz w:val="24"/>
          <w:szCs w:val="24"/>
        </w:rPr>
        <w:object w:dxaOrig="240" w:dyaOrig="260" w14:anchorId="72C6233F">
          <v:shape id="_x0000_i1489" type="#_x0000_t75" style="width:11.55pt;height:12.9pt" o:ole="">
            <v:imagedata r:id="rId886" o:title=""/>
          </v:shape>
          <o:OLEObject Type="Embed" ProgID="Equation.DSMT4" ShapeID="_x0000_i1489" DrawAspect="Content" ObjectID="_1750167876" r:id="rId887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và </w:t>
      </w:r>
      <w:r w:rsidR="005E1370" w:rsidRPr="005E1370">
        <w:rPr>
          <w:position w:val="-6"/>
          <w:sz w:val="24"/>
          <w:szCs w:val="24"/>
        </w:rPr>
        <w:object w:dxaOrig="340" w:dyaOrig="279" w14:anchorId="088095AD">
          <v:shape id="_x0000_i1490" type="#_x0000_t75" style="width:17.65pt;height:14.25pt" o:ole="">
            <v:imagedata r:id="rId888" o:title=""/>
          </v:shape>
          <o:OLEObject Type="Embed" ProgID="Equation.DSMT4" ShapeID="_x0000_i1490" DrawAspect="Content" ObjectID="_1750167877" r:id="rId889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>. Để các lũy thừa bị triệt tiêu hàng loạt ta nghĩ đến tính</w:t>
      </w:r>
      <w:r w:rsidR="00AA0B0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</w:t>
      </w:r>
      <w:r w:rsidR="00AA0B03" w:rsidRPr="00AA0B03">
        <w:rPr>
          <w:position w:val="-24"/>
          <w:sz w:val="24"/>
          <w:szCs w:val="24"/>
        </w:rPr>
        <w:object w:dxaOrig="4440" w:dyaOrig="660" w14:anchorId="085DA5CE">
          <v:shape id="_x0000_i1491" type="#_x0000_t75" style="width:222pt;height:32.6pt" o:ole="">
            <v:imagedata r:id="rId890" o:title=""/>
          </v:shape>
          <o:OLEObject Type="Embed" ProgID="Equation.DSMT4" ShapeID="_x0000_i1491" DrawAspect="Content" ObjectID="_1750167878" r:id="rId891"/>
        </w:object>
      </w:r>
    </w:p>
    <w:p w14:paraId="0FE5A628" w14:textId="77777777" w:rsidR="000F78B0" w:rsidRPr="000F78B0" w:rsidRDefault="001A35AE" w:rsidP="00681856">
      <w:pPr>
        <w:spacing w:after="0" w:line="360" w:lineRule="auto"/>
        <w:ind w:left="567"/>
        <w:jc w:val="both"/>
        <w:rPr>
          <w:position w:val="-14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t xml:space="preserve">2,   Ta có: </w:t>
      </w:r>
      <w:r w:rsidR="000F78B0" w:rsidRPr="000F78B0">
        <w:rPr>
          <w:position w:val="-6"/>
          <w:sz w:val="24"/>
          <w:szCs w:val="24"/>
        </w:rPr>
        <w:object w:dxaOrig="3019" w:dyaOrig="320" w14:anchorId="79845F0C">
          <v:shape id="_x0000_i1492" type="#_x0000_t75" style="width:150.8pt;height:16.3pt" o:ole="">
            <v:imagedata r:id="rId892" o:title=""/>
          </v:shape>
          <o:OLEObject Type="Embed" ProgID="Equation.DSMT4" ShapeID="_x0000_i1492" DrawAspect="Content" ObjectID="_1750167879" r:id="rId893"/>
        </w:object>
      </w:r>
    </w:p>
    <w:p w14:paraId="027E5C9C" w14:textId="7D8D4E2C" w:rsidR="001A35AE" w:rsidRPr="000F78B0" w:rsidRDefault="001A35AE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78B0" w:rsidRPr="000F78B0">
        <w:rPr>
          <w:position w:val="-6"/>
          <w:sz w:val="24"/>
          <w:szCs w:val="24"/>
        </w:rPr>
        <w:object w:dxaOrig="3280" w:dyaOrig="340" w14:anchorId="5A800D5B">
          <v:shape id="_x0000_i1493" type="#_x0000_t75" style="width:164.35pt;height:17.65pt" o:ole="">
            <v:imagedata r:id="rId894" o:title=""/>
          </v:shape>
          <o:OLEObject Type="Embed" ProgID="Equation.DSMT4" ShapeID="_x0000_i1493" DrawAspect="Content" ObjectID="_1750167880" r:id="rId895"/>
        </w:object>
      </w:r>
    </w:p>
    <w:p w14:paraId="7036B108" w14:textId="35AAA125" w:rsidR="000F78B0" w:rsidRPr="000F78B0" w:rsidRDefault="000F78B0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position w:val="-24"/>
          <w:sz w:val="24"/>
          <w:szCs w:val="24"/>
        </w:rPr>
        <w:object w:dxaOrig="3820" w:dyaOrig="680" w14:anchorId="3043D762">
          <v:shape id="_x0000_i1494" type="#_x0000_t75" style="width:190.8pt;height:34.65pt" o:ole="">
            <v:imagedata r:id="rId896" o:title=""/>
          </v:shape>
          <o:OLEObject Type="Embed" ProgID="Equation.DSMT4" ShapeID="_x0000_i1494" DrawAspect="Content" ObjectID="_1750167881" r:id="rId897"/>
        </w:object>
      </w:r>
    </w:p>
    <w:p w14:paraId="35037504" w14:textId="3FEBD68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3,  Nhận thấy </w:t>
      </w:r>
      <w:r w:rsidR="00F71758" w:rsidRPr="000F78B0">
        <w:rPr>
          <w:position w:val="-6"/>
          <w:sz w:val="24"/>
          <w:szCs w:val="24"/>
        </w:rPr>
        <w:object w:dxaOrig="1560" w:dyaOrig="279" w14:anchorId="1BD34B4C">
          <v:shape id="_x0000_i1495" type="#_x0000_t75" style="width:78.1pt;height:13.6pt" o:ole="">
            <v:imagedata r:id="rId898" o:title=""/>
          </v:shape>
          <o:OLEObject Type="Embed" ProgID="Equation.DSMT4" ShapeID="_x0000_i1495" DrawAspect="Content" ObjectID="_1750167882" r:id="rId899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. Với công thức đã tìm được ở câu 2. </w:t>
      </w:r>
    </w:p>
    <w:p w14:paraId="60ACEE4C" w14:textId="7B43A93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Hơn nữa </w:t>
      </w:r>
      <w:r w:rsidR="000F78B0" w:rsidRPr="000F78B0">
        <w:rPr>
          <w:position w:val="-6"/>
          <w:sz w:val="24"/>
          <w:szCs w:val="24"/>
        </w:rPr>
        <w:object w:dxaOrig="3019" w:dyaOrig="320" w14:anchorId="40D1E44B">
          <v:shape id="_x0000_i1496" type="#_x0000_t75" style="width:150.8pt;height:16.3pt" o:ole="">
            <v:imagedata r:id="rId892" o:title=""/>
          </v:shape>
          <o:OLEObject Type="Embed" ProgID="Equation.DSMT4" ShapeID="_x0000_i1496" DrawAspect="Content" ObjectID="_1750167883" r:id="rId900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</w:rPr>
        <w:t>có giá trị là số nguyên</w:t>
      </w:r>
    </w:p>
    <w:p w14:paraId="653EBD43" w14:textId="45C60ADF" w:rsidR="001A35AE" w:rsidRPr="000F78B0" w:rsidRDefault="001A35AE" w:rsidP="00681856">
      <w:pPr>
        <w:spacing w:after="0" w:line="360" w:lineRule="auto"/>
        <w:ind w:left="567" w:right="49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>Nên</w: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="000674CE" w:rsidRPr="000F78B0">
        <w:rPr>
          <w:position w:val="-16"/>
          <w:sz w:val="24"/>
          <w:szCs w:val="24"/>
        </w:rPr>
        <w:object w:dxaOrig="1960" w:dyaOrig="440" w14:anchorId="6DBF3FC0">
          <v:shape id="_x0000_i1497" type="#_x0000_t75" style="width:97.8pt;height:22.4pt" o:ole="">
            <v:imagedata r:id="rId901" o:title=""/>
          </v:shape>
          <o:OLEObject Type="Embed" ProgID="Equation.DSMT4" ShapeID="_x0000_i1497" DrawAspect="Content" ObjectID="_1750167884" r:id="rId902"/>
        </w:object>
      </w:r>
      <w:r w:rsidR="000F78B0" w:rsidRPr="000F78B0">
        <w:rPr>
          <w:rFonts w:ascii="Times New Roman" w:hAnsi="Times New Roman" w:cs="Times New Roman"/>
          <w:sz w:val="24"/>
          <w:szCs w:val="24"/>
        </w:rPr>
        <w:t xml:space="preserve">.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Do đó </w:t>
      </w:r>
      <w:r w:rsidRPr="000F78B0">
        <w:rPr>
          <w:rFonts w:ascii="Times New Roman" w:hAnsi="Times New Roman" w:cs="Times New Roman"/>
          <w:sz w:val="24"/>
          <w:szCs w:val="24"/>
        </w:rPr>
        <w:t xml:space="preserve"> để làm câu d ta nghĩ ngay đến cách làm sau:</w:t>
      </w:r>
    </w:p>
    <w:p w14:paraId="5331CB03" w14:textId="47A2C12F" w:rsidR="000F78B0" w:rsidRDefault="001A35AE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Xét</w:t>
      </w:r>
      <w:r w:rsidR="000F78B0"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F71758" w:rsidRPr="000F78B0">
        <w:rPr>
          <w:position w:val="-6"/>
          <w:sz w:val="24"/>
          <w:szCs w:val="24"/>
        </w:rPr>
        <w:object w:dxaOrig="4140" w:dyaOrig="320" w14:anchorId="63AEE562">
          <v:shape id="_x0000_i1498" type="#_x0000_t75" style="width:207.2pt;height:16.3pt" o:ole="">
            <v:imagedata r:id="rId903" o:title=""/>
          </v:shape>
          <o:OLEObject Type="Embed" ProgID="Equation.DSMT4" ShapeID="_x0000_i1498" DrawAspect="Content" ObjectID="_1750167885" r:id="rId904"/>
        </w:object>
      </w:r>
    </w:p>
    <w:p w14:paraId="7DFA5A0D" w14:textId="0BBAEF65" w:rsidR="000F78B0" w:rsidRDefault="000F78B0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position w:val="-6"/>
          <w:sz w:val="24"/>
          <w:szCs w:val="24"/>
        </w:rPr>
        <w:object w:dxaOrig="5179" w:dyaOrig="320" w14:anchorId="3FE693A5">
          <v:shape id="_x0000_i1499" type="#_x0000_t75" style="width:259.45pt;height:16.3pt" o:ole="">
            <v:imagedata r:id="rId905" o:title=""/>
          </v:shape>
          <o:OLEObject Type="Embed" ProgID="Equation.DSMT4" ShapeID="_x0000_i1499" DrawAspect="Content" ObjectID="_1750167886" r:id="rId906"/>
        </w:object>
      </w:r>
    </w:p>
    <w:p w14:paraId="20323C87" w14:textId="49000B4D" w:rsidR="000F78B0" w:rsidRDefault="000F78B0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</w:pPr>
      <w:r w:rsidRPr="000F78B0">
        <w:rPr>
          <w:position w:val="-6"/>
          <w:sz w:val="24"/>
          <w:szCs w:val="24"/>
        </w:rPr>
        <w:object w:dxaOrig="4760" w:dyaOrig="320" w14:anchorId="06DF8BBA">
          <v:shape id="_x0000_i1500" type="#_x0000_t75" style="width:238.5pt;height:16.3pt" o:ole="">
            <v:imagedata r:id="rId907" o:title=""/>
          </v:shape>
          <o:OLEObject Type="Embed" ProgID="Equation.DSMT4" ShapeID="_x0000_i1500" DrawAspect="Content" ObjectID="_1750167887" r:id="rId908"/>
        </w:object>
      </w:r>
    </w:p>
    <w:p w14:paraId="539A2749" w14:textId="51D09400" w:rsidR="00681856" w:rsidRDefault="00681856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</w:rPr>
      </w:pPr>
      <w:r w:rsidRPr="00681856">
        <w:rPr>
          <w:position w:val="-16"/>
          <w:sz w:val="24"/>
          <w:szCs w:val="24"/>
        </w:rPr>
        <w:object w:dxaOrig="5880" w:dyaOrig="440" w14:anchorId="296CE66C">
          <v:shape id="_x0000_i1501" type="#_x0000_t75" style="width:294pt;height:22.4pt" o:ole="">
            <v:imagedata r:id="rId909" o:title=""/>
          </v:shape>
          <o:OLEObject Type="Embed" ProgID="Equation.DSMT4" ShapeID="_x0000_i1501" DrawAspect="Content" ObjectID="_1750167888" r:id="rId910"/>
        </w:object>
      </w:r>
    </w:p>
    <w:p w14:paraId="5BAEC736" w14:textId="5B27D591" w:rsidR="001A35AE" w:rsidRPr="0066012C" w:rsidRDefault="001A35AE" w:rsidP="00681856">
      <w:pPr>
        <w:tabs>
          <w:tab w:val="left" w:pos="10206"/>
        </w:tabs>
        <w:spacing w:after="0" w:line="360" w:lineRule="auto"/>
        <w:ind w:left="567" w:right="4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81856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="00681856" w:rsidRPr="00681856">
        <w:rPr>
          <w:position w:val="-6"/>
          <w:sz w:val="24"/>
          <w:szCs w:val="24"/>
        </w:rPr>
        <w:object w:dxaOrig="3760" w:dyaOrig="320" w14:anchorId="540CD908">
          <v:shape id="_x0000_i1502" type="#_x0000_t75" style="width:188.2pt;height:16.3pt" o:ole="">
            <v:imagedata r:id="rId911" o:title=""/>
          </v:shape>
          <o:OLEObject Type="Embed" ProgID="Equation.DSMT4" ShapeID="_x0000_i1502" DrawAspect="Content" ObjectID="_1750167889" r:id="rId912"/>
        </w:object>
      </w:r>
      <w:r w:rsidRPr="00681856">
        <w:rPr>
          <w:rFonts w:ascii="Times New Roman" w:hAnsi="Times New Roman" w:cs="Times New Roman"/>
          <w:bCs/>
          <w:sz w:val="24"/>
          <w:szCs w:val="24"/>
          <w:lang w:val="pt-BR"/>
        </w:rPr>
        <w:t>có giá trị là số nguyên.</w:t>
      </w:r>
    </w:p>
    <w:p w14:paraId="5B1D52B5" w14:textId="6C7B6839" w:rsidR="00D41980" w:rsidRPr="0066012C" w:rsidRDefault="00824129" w:rsidP="00824129">
      <w:pPr>
        <w:spacing w:after="0" w:line="360" w:lineRule="auto"/>
        <w:ind w:right="85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Suy ra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984589">
        <w:rPr>
          <w:position w:val="-6"/>
          <w:sz w:val="24"/>
          <w:szCs w:val="24"/>
        </w:rPr>
        <w:object w:dxaOrig="1160" w:dyaOrig="320" w14:anchorId="0A61293A">
          <v:shape id="_x0000_i1503" type="#_x0000_t75" style="width:57.75pt;height:15.6pt" o:ole="">
            <v:imagedata r:id="rId881" o:title=""/>
          </v:shape>
          <o:OLEObject Type="Embed" ProgID="Equation.DSMT4" ShapeID="_x0000_i1503" DrawAspect="Content" ObjectID="_1750167890" r:id="rId9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ia hết cho </w:t>
      </w:r>
      <w:r w:rsidRPr="00984589">
        <w:rPr>
          <w:position w:val="-6"/>
          <w:sz w:val="24"/>
          <w:szCs w:val="24"/>
        </w:rPr>
        <w:object w:dxaOrig="600" w:dyaOrig="279" w14:anchorId="57B3E9AB">
          <v:shape id="_x0000_i1504" type="#_x0000_t75" style="width:29.9pt;height:13.6pt" o:ole="">
            <v:imagedata r:id="rId914" o:title=""/>
          </v:shape>
          <o:OLEObject Type="Embed" ProgID="Equation.DSMT4" ShapeID="_x0000_i1504" DrawAspect="Content" ObjectID="_1750167891" r:id="rId915"/>
        </w:objec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</w:t>
      </w:r>
    </w:p>
    <w:p w14:paraId="0EFADFC5" w14:textId="2674D724" w:rsidR="005A38F6" w:rsidRPr="00E82F4A" w:rsidRDefault="004607B9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…………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  <w:r>
        <w:rPr>
          <w:rFonts w:ascii="Times New Roman" w:hAnsi="Times New Roman" w:cs="Times New Roman"/>
          <w:color w:val="FF0000"/>
          <w:sz w:val="24"/>
          <w:szCs w:val="24"/>
        </w:rPr>
        <w:t>………..</w:t>
      </w:r>
    </w:p>
    <w:p w14:paraId="49673F44" w14:textId="77777777" w:rsidR="009D3841" w:rsidRPr="00E82F4A" w:rsidRDefault="009D3841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18F2DE1C" w14:textId="77777777" w:rsidR="00E93D4C" w:rsidRPr="00E82F4A" w:rsidRDefault="00E93D4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383F99CF" w14:textId="77777777" w:rsidR="00633F0C" w:rsidRPr="00E82F4A" w:rsidRDefault="00633F0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sectPr w:rsidR="00633F0C" w:rsidRPr="00E82F4A" w:rsidSect="00920DBC">
      <w:headerReference w:type="default" r:id="rId916"/>
      <w:footerReference w:type="default" r:id="rId917"/>
      <w:pgSz w:w="12240" w:h="15840"/>
      <w:pgMar w:top="567" w:right="851" w:bottom="0" w:left="1134" w:header="450" w:footer="3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A8BF18" w14:textId="77777777" w:rsidR="00E56D40" w:rsidRDefault="00E56D40" w:rsidP="00074DEC">
      <w:pPr>
        <w:spacing w:after="0" w:line="240" w:lineRule="auto"/>
      </w:pPr>
      <w:r>
        <w:separator/>
      </w:r>
    </w:p>
  </w:endnote>
  <w:endnote w:type="continuationSeparator" w:id="0">
    <w:p w14:paraId="2B43FABF" w14:textId="77777777" w:rsidR="00E56D40" w:rsidRDefault="00E56D40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1BC22E" w14:textId="75BD8973" w:rsidR="00325284" w:rsidRDefault="00325284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56D4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48F7BDD2" w14:textId="64FBDC48" w:rsidR="00920DBC" w:rsidRPr="00920DBC" w:rsidRDefault="00920DBC" w:rsidP="00920D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D25DBD" w14:textId="77777777" w:rsidR="00E56D40" w:rsidRDefault="00E56D40" w:rsidP="00074DEC">
      <w:pPr>
        <w:spacing w:after="0" w:line="240" w:lineRule="auto"/>
      </w:pPr>
      <w:r>
        <w:separator/>
      </w:r>
    </w:p>
  </w:footnote>
  <w:footnote w:type="continuationSeparator" w:id="0">
    <w:p w14:paraId="160063C3" w14:textId="77777777" w:rsidR="00E56D40" w:rsidRDefault="00E56D40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3EB4B8" w14:textId="196C925A" w:rsidR="00920DBC" w:rsidRPr="00920DBC" w:rsidRDefault="00325284" w:rsidP="00920D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25284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537481B" wp14:editId="64D6239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A3A601C" w14:textId="346AA2A2" w:rsidR="00325284" w:rsidRDefault="00325284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37481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A3A601C" w14:textId="346AA2A2" w:rsidR="00325284" w:rsidRDefault="00325284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25284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620A517" wp14:editId="2D6A042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1CB90B0" w14:textId="592ADA24" w:rsidR="00325284" w:rsidRDefault="0032528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56D40" w:rsidRPr="00E56D4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620A51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31CB90B0" w14:textId="592ADA24" w:rsidR="00325284" w:rsidRDefault="0032528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56D40" w:rsidRPr="00E56D4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9509C1"/>
    <w:multiLevelType w:val="hybridMultilevel"/>
    <w:tmpl w:val="F6CA5DF0"/>
    <w:lvl w:ilvl="0" w:tplc="41C0B6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420D9B"/>
    <w:multiLevelType w:val="hybridMultilevel"/>
    <w:tmpl w:val="9B9C419E"/>
    <w:lvl w:ilvl="0" w:tplc="E90069A0">
      <w:start w:val="2"/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 w15:restartNumberingAfterBreak="0">
    <w:nsid w:val="0A4B1E22"/>
    <w:multiLevelType w:val="hybridMultilevel"/>
    <w:tmpl w:val="A79235A8"/>
    <w:lvl w:ilvl="0" w:tplc="042A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4E45BE"/>
    <w:multiLevelType w:val="multilevel"/>
    <w:tmpl w:val="963AB3C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</w:rPr>
    </w:lvl>
    <w:lvl w:ilvl="1">
      <w:start w:val="1"/>
      <w:numFmt w:val="decimal"/>
      <w:lvlText w:val="%1.%2."/>
      <w:lvlJc w:val="left"/>
      <w:pPr>
        <w:ind w:left="972" w:hanging="432"/>
      </w:pPr>
      <w:rPr>
        <w:rFonts w:hint="default"/>
        <w:b/>
        <w:color w:val="0000FF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D6A5DCD"/>
    <w:multiLevelType w:val="hybridMultilevel"/>
    <w:tmpl w:val="7C8EEC24"/>
    <w:lvl w:ilvl="0" w:tplc="148A5196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95" w:hanging="360"/>
      </w:pPr>
    </w:lvl>
    <w:lvl w:ilvl="2" w:tplc="042A001B" w:tentative="1">
      <w:start w:val="1"/>
      <w:numFmt w:val="lowerRoman"/>
      <w:lvlText w:val="%3."/>
      <w:lvlJc w:val="right"/>
      <w:pPr>
        <w:ind w:left="2115" w:hanging="180"/>
      </w:pPr>
    </w:lvl>
    <w:lvl w:ilvl="3" w:tplc="042A000F" w:tentative="1">
      <w:start w:val="1"/>
      <w:numFmt w:val="decimal"/>
      <w:lvlText w:val="%4."/>
      <w:lvlJc w:val="left"/>
      <w:pPr>
        <w:ind w:left="2835" w:hanging="360"/>
      </w:pPr>
    </w:lvl>
    <w:lvl w:ilvl="4" w:tplc="042A0019" w:tentative="1">
      <w:start w:val="1"/>
      <w:numFmt w:val="lowerLetter"/>
      <w:lvlText w:val="%5."/>
      <w:lvlJc w:val="left"/>
      <w:pPr>
        <w:ind w:left="3555" w:hanging="360"/>
      </w:pPr>
    </w:lvl>
    <w:lvl w:ilvl="5" w:tplc="042A001B" w:tentative="1">
      <w:start w:val="1"/>
      <w:numFmt w:val="lowerRoman"/>
      <w:lvlText w:val="%6."/>
      <w:lvlJc w:val="right"/>
      <w:pPr>
        <w:ind w:left="4275" w:hanging="180"/>
      </w:pPr>
    </w:lvl>
    <w:lvl w:ilvl="6" w:tplc="042A000F" w:tentative="1">
      <w:start w:val="1"/>
      <w:numFmt w:val="decimal"/>
      <w:lvlText w:val="%7."/>
      <w:lvlJc w:val="left"/>
      <w:pPr>
        <w:ind w:left="4995" w:hanging="360"/>
      </w:pPr>
    </w:lvl>
    <w:lvl w:ilvl="7" w:tplc="042A0019" w:tentative="1">
      <w:start w:val="1"/>
      <w:numFmt w:val="lowerLetter"/>
      <w:lvlText w:val="%8."/>
      <w:lvlJc w:val="left"/>
      <w:pPr>
        <w:ind w:left="5715" w:hanging="360"/>
      </w:pPr>
    </w:lvl>
    <w:lvl w:ilvl="8" w:tplc="042A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 w15:restartNumberingAfterBreak="0">
    <w:nsid w:val="0EB72371"/>
    <w:multiLevelType w:val="hybridMultilevel"/>
    <w:tmpl w:val="0302D67E"/>
    <w:lvl w:ilvl="0" w:tplc="59AA682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4E546BF"/>
    <w:multiLevelType w:val="hybridMultilevel"/>
    <w:tmpl w:val="D96EDC18"/>
    <w:lvl w:ilvl="0" w:tplc="2A9E54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5313CE"/>
    <w:multiLevelType w:val="hybridMultilevel"/>
    <w:tmpl w:val="20C468C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EB6E5C"/>
    <w:multiLevelType w:val="multilevel"/>
    <w:tmpl w:val="F88EFA82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1C371877"/>
    <w:multiLevelType w:val="hybridMultilevel"/>
    <w:tmpl w:val="08A4C6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DB7EE1"/>
    <w:multiLevelType w:val="hybridMultilevel"/>
    <w:tmpl w:val="8DD81514"/>
    <w:lvl w:ilvl="0" w:tplc="FFA03E98">
      <w:start w:val="1"/>
      <w:numFmt w:val="lowerLetter"/>
      <w:lvlText w:val="%1)"/>
      <w:lvlJc w:val="left"/>
      <w:pPr>
        <w:ind w:left="39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1" w15:restartNumberingAfterBreak="0">
    <w:nsid w:val="238E2E21"/>
    <w:multiLevelType w:val="hybridMultilevel"/>
    <w:tmpl w:val="AB1CCA3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5D0D62"/>
    <w:multiLevelType w:val="hybridMultilevel"/>
    <w:tmpl w:val="A852FD1A"/>
    <w:lvl w:ilvl="0" w:tplc="042A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6C510F2"/>
    <w:multiLevelType w:val="hybridMultilevel"/>
    <w:tmpl w:val="9628023E"/>
    <w:lvl w:ilvl="0" w:tplc="5C0A4F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7D70E3F"/>
    <w:multiLevelType w:val="hybridMultilevel"/>
    <w:tmpl w:val="6388E9CC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312366"/>
    <w:multiLevelType w:val="hybridMultilevel"/>
    <w:tmpl w:val="BDCA6B4C"/>
    <w:lvl w:ilvl="0" w:tplc="ADD0AD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E560B"/>
    <w:multiLevelType w:val="hybridMultilevel"/>
    <w:tmpl w:val="0E264888"/>
    <w:lvl w:ilvl="0" w:tplc="14C08BA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5E7850"/>
    <w:multiLevelType w:val="hybridMultilevel"/>
    <w:tmpl w:val="0FD4A84C"/>
    <w:lvl w:ilvl="0" w:tplc="E9F062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58607F2"/>
    <w:multiLevelType w:val="hybridMultilevel"/>
    <w:tmpl w:val="6B701992"/>
    <w:lvl w:ilvl="0" w:tplc="B33EEC6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40984771"/>
    <w:multiLevelType w:val="hybridMultilevel"/>
    <w:tmpl w:val="16CCD31A"/>
    <w:lvl w:ilvl="0" w:tplc="3F7E40AC">
      <w:start w:val="1"/>
      <w:numFmt w:val="lowerLetter"/>
      <w:lvlText w:val="%1."/>
      <w:lvlJc w:val="left"/>
      <w:pPr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0" w15:restartNumberingAfterBreak="0">
    <w:nsid w:val="41AD40DA"/>
    <w:multiLevelType w:val="hybridMultilevel"/>
    <w:tmpl w:val="4BE02A1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4131CC"/>
    <w:multiLevelType w:val="hybridMultilevel"/>
    <w:tmpl w:val="CB1ED756"/>
    <w:lvl w:ilvl="0" w:tplc="72606DE0">
      <w:start w:val="2"/>
      <w:numFmt w:val="bullet"/>
      <w:lvlText w:val=""/>
      <w:lvlJc w:val="left"/>
      <w:pPr>
        <w:ind w:left="92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2" w15:restartNumberingAfterBreak="0">
    <w:nsid w:val="462247A3"/>
    <w:multiLevelType w:val="hybridMultilevel"/>
    <w:tmpl w:val="6F383D1A"/>
    <w:lvl w:ilvl="0" w:tplc="ED662540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3" w15:restartNumberingAfterBreak="0">
    <w:nsid w:val="46DE76CE"/>
    <w:multiLevelType w:val="hybridMultilevel"/>
    <w:tmpl w:val="E1D8B9F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C2738F8"/>
    <w:multiLevelType w:val="hybridMultilevel"/>
    <w:tmpl w:val="FDA8A7DE"/>
    <w:lvl w:ilvl="0" w:tplc="E8FCB8E6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 w15:restartNumberingAfterBreak="0">
    <w:nsid w:val="4C7C6D49"/>
    <w:multiLevelType w:val="hybridMultilevel"/>
    <w:tmpl w:val="CE2614F8"/>
    <w:lvl w:ilvl="0" w:tplc="EFEAAD38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8C0D14"/>
    <w:multiLevelType w:val="hybridMultilevel"/>
    <w:tmpl w:val="BF4C794E"/>
    <w:lvl w:ilvl="0" w:tplc="183296BE">
      <w:start w:val="1"/>
      <w:numFmt w:val="upperRoman"/>
      <w:pStyle w:val="Style1"/>
      <w:lvlText w:val="%1."/>
      <w:lvlJc w:val="right"/>
      <w:pPr>
        <w:tabs>
          <w:tab w:val="num" w:pos="720"/>
        </w:tabs>
        <w:ind w:left="720" w:hanging="1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52406F8"/>
    <w:multiLevelType w:val="hybridMultilevel"/>
    <w:tmpl w:val="BC640072"/>
    <w:lvl w:ilvl="0" w:tplc="7CAEB4A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9B9E0BD"/>
    <w:multiLevelType w:val="singleLevel"/>
    <w:tmpl w:val="59B9E0BD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59B9F8A4"/>
    <w:multiLevelType w:val="singleLevel"/>
    <w:tmpl w:val="59B9F8A4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59B9F901"/>
    <w:multiLevelType w:val="singleLevel"/>
    <w:tmpl w:val="59B9F901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59B9FAA1"/>
    <w:multiLevelType w:val="singleLevel"/>
    <w:tmpl w:val="59B9FAA1"/>
    <w:lvl w:ilvl="0">
      <w:start w:val="1"/>
      <w:numFmt w:val="lowerLetter"/>
      <w:suff w:val="space"/>
      <w:lvlText w:val="%1)"/>
      <w:lvlJc w:val="left"/>
    </w:lvl>
  </w:abstractNum>
  <w:abstractNum w:abstractNumId="32" w15:restartNumberingAfterBreak="0">
    <w:nsid w:val="59B9FD67"/>
    <w:multiLevelType w:val="singleLevel"/>
    <w:tmpl w:val="59B9FD67"/>
    <w:lvl w:ilvl="0">
      <w:start w:val="1"/>
      <w:numFmt w:val="lowerLetter"/>
      <w:suff w:val="space"/>
      <w:lvlText w:val="%1)"/>
      <w:lvlJc w:val="left"/>
    </w:lvl>
  </w:abstractNum>
  <w:abstractNum w:abstractNumId="33" w15:restartNumberingAfterBreak="0">
    <w:nsid w:val="5C8C28C5"/>
    <w:multiLevelType w:val="hybridMultilevel"/>
    <w:tmpl w:val="FE6407E0"/>
    <w:lvl w:ilvl="0" w:tplc="5002C166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4" w15:restartNumberingAfterBreak="0">
    <w:nsid w:val="5CF26AA7"/>
    <w:multiLevelType w:val="hybridMultilevel"/>
    <w:tmpl w:val="965477B8"/>
    <w:lvl w:ilvl="0" w:tplc="5E928C04">
      <w:start w:val="1"/>
      <w:numFmt w:val="lowerLetter"/>
      <w:lvlText w:val="%1)"/>
      <w:lvlJc w:val="left"/>
      <w:pPr>
        <w:ind w:left="21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5" w15:restartNumberingAfterBreak="0">
    <w:nsid w:val="636C695C"/>
    <w:multiLevelType w:val="hybridMultilevel"/>
    <w:tmpl w:val="7EE8F5F2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4003088"/>
    <w:multiLevelType w:val="multilevel"/>
    <w:tmpl w:val="042A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7" w15:restartNumberingAfterBreak="0">
    <w:nsid w:val="68AF3F54"/>
    <w:multiLevelType w:val="hybridMultilevel"/>
    <w:tmpl w:val="493E4832"/>
    <w:lvl w:ilvl="0" w:tplc="476095A6">
      <w:start w:val="1"/>
      <w:numFmt w:val="upperRoman"/>
      <w:pStyle w:val="Heading7"/>
      <w:lvlText w:val="%1."/>
      <w:lvlJc w:val="right"/>
      <w:pPr>
        <w:tabs>
          <w:tab w:val="num" w:pos="720"/>
        </w:tabs>
        <w:ind w:left="720" w:hanging="18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608EBE62">
      <w:start w:val="1"/>
      <w:numFmt w:val="decimal"/>
      <w:lvlText w:val="(%4)"/>
      <w:lvlJc w:val="left"/>
      <w:pPr>
        <w:tabs>
          <w:tab w:val="num" w:pos="2925"/>
        </w:tabs>
        <w:ind w:left="2925" w:hanging="405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42740E">
      <w:start w:val="1"/>
      <w:numFmt w:val="lowerLetter"/>
      <w:lvlText w:val="%6)"/>
      <w:lvlJc w:val="left"/>
      <w:pPr>
        <w:tabs>
          <w:tab w:val="num" w:pos="4500"/>
        </w:tabs>
        <w:ind w:left="45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B712D42"/>
    <w:multiLevelType w:val="hybridMultilevel"/>
    <w:tmpl w:val="65F27B84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D590405"/>
    <w:multiLevelType w:val="hybridMultilevel"/>
    <w:tmpl w:val="50E0267E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7"/>
  </w:num>
  <w:num w:numId="3">
    <w:abstractNumId w:val="15"/>
  </w:num>
  <w:num w:numId="4">
    <w:abstractNumId w:val="16"/>
  </w:num>
  <w:num w:numId="5">
    <w:abstractNumId w:val="10"/>
  </w:num>
  <w:num w:numId="6">
    <w:abstractNumId w:val="34"/>
  </w:num>
  <w:num w:numId="7">
    <w:abstractNumId w:val="6"/>
  </w:num>
  <w:num w:numId="8">
    <w:abstractNumId w:val="5"/>
  </w:num>
  <w:num w:numId="9">
    <w:abstractNumId w:val="28"/>
  </w:num>
  <w:num w:numId="10">
    <w:abstractNumId w:val="29"/>
  </w:num>
  <w:num w:numId="11">
    <w:abstractNumId w:val="30"/>
  </w:num>
  <w:num w:numId="12">
    <w:abstractNumId w:val="31"/>
  </w:num>
  <w:num w:numId="13">
    <w:abstractNumId w:val="32"/>
  </w:num>
  <w:num w:numId="14">
    <w:abstractNumId w:val="3"/>
  </w:num>
  <w:num w:numId="15">
    <w:abstractNumId w:val="22"/>
  </w:num>
  <w:num w:numId="16">
    <w:abstractNumId w:val="25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3"/>
  </w:num>
  <w:num w:numId="20">
    <w:abstractNumId w:val="33"/>
  </w:num>
  <w:num w:numId="21">
    <w:abstractNumId w:val="12"/>
  </w:num>
  <w:num w:numId="22">
    <w:abstractNumId w:val="11"/>
  </w:num>
  <w:num w:numId="23">
    <w:abstractNumId w:val="17"/>
  </w:num>
  <w:num w:numId="24">
    <w:abstractNumId w:val="37"/>
  </w:num>
  <w:num w:numId="25">
    <w:abstractNumId w:val="4"/>
  </w:num>
  <w:num w:numId="26">
    <w:abstractNumId w:val="38"/>
  </w:num>
  <w:num w:numId="27">
    <w:abstractNumId w:val="39"/>
  </w:num>
  <w:num w:numId="28">
    <w:abstractNumId w:val="14"/>
  </w:num>
  <w:num w:numId="29">
    <w:abstractNumId w:val="2"/>
  </w:num>
  <w:num w:numId="30">
    <w:abstractNumId w:val="1"/>
  </w:num>
  <w:num w:numId="31">
    <w:abstractNumId w:val="35"/>
  </w:num>
  <w:num w:numId="32">
    <w:abstractNumId w:val="36"/>
  </w:num>
  <w:num w:numId="33">
    <w:abstractNumId w:val="0"/>
  </w:num>
  <w:num w:numId="34">
    <w:abstractNumId w:val="20"/>
  </w:num>
  <w:num w:numId="35">
    <w:abstractNumId w:val="23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19"/>
  </w:num>
  <w:num w:numId="39">
    <w:abstractNumId w:val="24"/>
  </w:num>
  <w:num w:numId="4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3F31"/>
    <w:rsid w:val="00033978"/>
    <w:rsid w:val="00041A21"/>
    <w:rsid w:val="000437F3"/>
    <w:rsid w:val="00053E08"/>
    <w:rsid w:val="00057F2B"/>
    <w:rsid w:val="000674CE"/>
    <w:rsid w:val="00074DEC"/>
    <w:rsid w:val="00075026"/>
    <w:rsid w:val="00076E9D"/>
    <w:rsid w:val="00082382"/>
    <w:rsid w:val="000833FB"/>
    <w:rsid w:val="00086121"/>
    <w:rsid w:val="000A2304"/>
    <w:rsid w:val="000B2F5B"/>
    <w:rsid w:val="000D184A"/>
    <w:rsid w:val="000D4BBA"/>
    <w:rsid w:val="000E2AD4"/>
    <w:rsid w:val="000F78B0"/>
    <w:rsid w:val="001426FE"/>
    <w:rsid w:val="0014452C"/>
    <w:rsid w:val="00151A4B"/>
    <w:rsid w:val="00152D40"/>
    <w:rsid w:val="001535FE"/>
    <w:rsid w:val="00154536"/>
    <w:rsid w:val="001A3096"/>
    <w:rsid w:val="001A35AE"/>
    <w:rsid w:val="001C33B1"/>
    <w:rsid w:val="001C7C27"/>
    <w:rsid w:val="001D1893"/>
    <w:rsid w:val="001E5CB5"/>
    <w:rsid w:val="0020369D"/>
    <w:rsid w:val="002046C3"/>
    <w:rsid w:val="002109DB"/>
    <w:rsid w:val="00215FE3"/>
    <w:rsid w:val="00217F29"/>
    <w:rsid w:val="00220F1C"/>
    <w:rsid w:val="00227401"/>
    <w:rsid w:val="0024663B"/>
    <w:rsid w:val="00254A5B"/>
    <w:rsid w:val="00267B19"/>
    <w:rsid w:val="00281560"/>
    <w:rsid w:val="002841E9"/>
    <w:rsid w:val="002D0725"/>
    <w:rsid w:val="002F5497"/>
    <w:rsid w:val="002F57D0"/>
    <w:rsid w:val="002F78A6"/>
    <w:rsid w:val="00305DAB"/>
    <w:rsid w:val="0031041E"/>
    <w:rsid w:val="00310E9A"/>
    <w:rsid w:val="00324969"/>
    <w:rsid w:val="00325284"/>
    <w:rsid w:val="00331678"/>
    <w:rsid w:val="00344DA6"/>
    <w:rsid w:val="00350C06"/>
    <w:rsid w:val="00357C98"/>
    <w:rsid w:val="00366C89"/>
    <w:rsid w:val="00372E65"/>
    <w:rsid w:val="00381F2B"/>
    <w:rsid w:val="003A46E1"/>
    <w:rsid w:val="003A68E3"/>
    <w:rsid w:val="003B36DE"/>
    <w:rsid w:val="003B748D"/>
    <w:rsid w:val="003B7FB3"/>
    <w:rsid w:val="003C7C22"/>
    <w:rsid w:val="003D1A99"/>
    <w:rsid w:val="003E60D5"/>
    <w:rsid w:val="003E63C8"/>
    <w:rsid w:val="003F1247"/>
    <w:rsid w:val="003F677E"/>
    <w:rsid w:val="004062B6"/>
    <w:rsid w:val="004074C0"/>
    <w:rsid w:val="004136FE"/>
    <w:rsid w:val="00415FC7"/>
    <w:rsid w:val="004309F3"/>
    <w:rsid w:val="00443C15"/>
    <w:rsid w:val="004607B9"/>
    <w:rsid w:val="00466778"/>
    <w:rsid w:val="00467163"/>
    <w:rsid w:val="004720D2"/>
    <w:rsid w:val="004725CD"/>
    <w:rsid w:val="004874EA"/>
    <w:rsid w:val="0049378A"/>
    <w:rsid w:val="00494551"/>
    <w:rsid w:val="004953E4"/>
    <w:rsid w:val="004975A4"/>
    <w:rsid w:val="004A49E1"/>
    <w:rsid w:val="004B2220"/>
    <w:rsid w:val="004C42C1"/>
    <w:rsid w:val="004D6400"/>
    <w:rsid w:val="004E14FB"/>
    <w:rsid w:val="004E41FC"/>
    <w:rsid w:val="00506F5F"/>
    <w:rsid w:val="0051571B"/>
    <w:rsid w:val="00527ECC"/>
    <w:rsid w:val="005301A2"/>
    <w:rsid w:val="00530D50"/>
    <w:rsid w:val="005667EE"/>
    <w:rsid w:val="005707EB"/>
    <w:rsid w:val="00573890"/>
    <w:rsid w:val="00573D1C"/>
    <w:rsid w:val="00594D76"/>
    <w:rsid w:val="00596939"/>
    <w:rsid w:val="005A38F6"/>
    <w:rsid w:val="005C4EA6"/>
    <w:rsid w:val="005C6B8D"/>
    <w:rsid w:val="005D04B6"/>
    <w:rsid w:val="005E1370"/>
    <w:rsid w:val="00600090"/>
    <w:rsid w:val="00604A7A"/>
    <w:rsid w:val="006165B7"/>
    <w:rsid w:val="00616A34"/>
    <w:rsid w:val="006211D5"/>
    <w:rsid w:val="00622F95"/>
    <w:rsid w:val="00625470"/>
    <w:rsid w:val="00630118"/>
    <w:rsid w:val="00633F0C"/>
    <w:rsid w:val="0066012C"/>
    <w:rsid w:val="0067080B"/>
    <w:rsid w:val="00670DB2"/>
    <w:rsid w:val="00681856"/>
    <w:rsid w:val="006819DF"/>
    <w:rsid w:val="00683761"/>
    <w:rsid w:val="00685265"/>
    <w:rsid w:val="00685789"/>
    <w:rsid w:val="00687BBB"/>
    <w:rsid w:val="006E0CDE"/>
    <w:rsid w:val="006F5BE6"/>
    <w:rsid w:val="0070100E"/>
    <w:rsid w:val="007016E3"/>
    <w:rsid w:val="00703EBB"/>
    <w:rsid w:val="00712A73"/>
    <w:rsid w:val="0071767B"/>
    <w:rsid w:val="0072093A"/>
    <w:rsid w:val="007462A8"/>
    <w:rsid w:val="00754633"/>
    <w:rsid w:val="007556EB"/>
    <w:rsid w:val="007575CC"/>
    <w:rsid w:val="007661B7"/>
    <w:rsid w:val="00783F9D"/>
    <w:rsid w:val="007850E2"/>
    <w:rsid w:val="00786DED"/>
    <w:rsid w:val="007939F2"/>
    <w:rsid w:val="007B065F"/>
    <w:rsid w:val="007B4045"/>
    <w:rsid w:val="007B5BA8"/>
    <w:rsid w:val="007D0B56"/>
    <w:rsid w:val="007D64A7"/>
    <w:rsid w:val="007D6EA5"/>
    <w:rsid w:val="007E3B4D"/>
    <w:rsid w:val="007E43B2"/>
    <w:rsid w:val="007E62C5"/>
    <w:rsid w:val="007F4EDA"/>
    <w:rsid w:val="008031DD"/>
    <w:rsid w:val="00805A0F"/>
    <w:rsid w:val="00810E4E"/>
    <w:rsid w:val="008166E7"/>
    <w:rsid w:val="00824129"/>
    <w:rsid w:val="00827C1A"/>
    <w:rsid w:val="00830169"/>
    <w:rsid w:val="008360D1"/>
    <w:rsid w:val="008605C4"/>
    <w:rsid w:val="00871F7B"/>
    <w:rsid w:val="00876F00"/>
    <w:rsid w:val="00881990"/>
    <w:rsid w:val="008845C3"/>
    <w:rsid w:val="00886A70"/>
    <w:rsid w:val="008A38F5"/>
    <w:rsid w:val="008C65FC"/>
    <w:rsid w:val="008D0114"/>
    <w:rsid w:val="008E44DF"/>
    <w:rsid w:val="008E4A24"/>
    <w:rsid w:val="008F0036"/>
    <w:rsid w:val="008F00FD"/>
    <w:rsid w:val="008F5C01"/>
    <w:rsid w:val="008F69EC"/>
    <w:rsid w:val="00917E2F"/>
    <w:rsid w:val="00920DBC"/>
    <w:rsid w:val="009278A1"/>
    <w:rsid w:val="00933A26"/>
    <w:rsid w:val="009566C2"/>
    <w:rsid w:val="00960DC2"/>
    <w:rsid w:val="009642C5"/>
    <w:rsid w:val="00972F4F"/>
    <w:rsid w:val="00976F63"/>
    <w:rsid w:val="0098208E"/>
    <w:rsid w:val="009833E0"/>
    <w:rsid w:val="00984589"/>
    <w:rsid w:val="009917EB"/>
    <w:rsid w:val="009A09AE"/>
    <w:rsid w:val="009A116A"/>
    <w:rsid w:val="009A1E1F"/>
    <w:rsid w:val="009D032A"/>
    <w:rsid w:val="009D3841"/>
    <w:rsid w:val="009D3B1D"/>
    <w:rsid w:val="009E4B6B"/>
    <w:rsid w:val="009E58FB"/>
    <w:rsid w:val="009F18BA"/>
    <w:rsid w:val="009F5704"/>
    <w:rsid w:val="00A00050"/>
    <w:rsid w:val="00A1229D"/>
    <w:rsid w:val="00A17D26"/>
    <w:rsid w:val="00A2244A"/>
    <w:rsid w:val="00A24AFE"/>
    <w:rsid w:val="00A25B45"/>
    <w:rsid w:val="00A27A20"/>
    <w:rsid w:val="00A324A4"/>
    <w:rsid w:val="00A34851"/>
    <w:rsid w:val="00A40C06"/>
    <w:rsid w:val="00A4150A"/>
    <w:rsid w:val="00A42B1D"/>
    <w:rsid w:val="00A442FE"/>
    <w:rsid w:val="00A53F6B"/>
    <w:rsid w:val="00A563D4"/>
    <w:rsid w:val="00A70359"/>
    <w:rsid w:val="00A71D9A"/>
    <w:rsid w:val="00A83EEC"/>
    <w:rsid w:val="00A86672"/>
    <w:rsid w:val="00A95488"/>
    <w:rsid w:val="00AA0B03"/>
    <w:rsid w:val="00AA0CE3"/>
    <w:rsid w:val="00AA20A3"/>
    <w:rsid w:val="00AA3C18"/>
    <w:rsid w:val="00AC6C33"/>
    <w:rsid w:val="00AE58EB"/>
    <w:rsid w:val="00AF3238"/>
    <w:rsid w:val="00AF32E6"/>
    <w:rsid w:val="00B02913"/>
    <w:rsid w:val="00B02E89"/>
    <w:rsid w:val="00B07E14"/>
    <w:rsid w:val="00B225C9"/>
    <w:rsid w:val="00B27EB8"/>
    <w:rsid w:val="00B608B6"/>
    <w:rsid w:val="00B61100"/>
    <w:rsid w:val="00B83724"/>
    <w:rsid w:val="00BC11ED"/>
    <w:rsid w:val="00BC28F9"/>
    <w:rsid w:val="00BC71BA"/>
    <w:rsid w:val="00BE1E9B"/>
    <w:rsid w:val="00BF1274"/>
    <w:rsid w:val="00BF66C7"/>
    <w:rsid w:val="00C10D5C"/>
    <w:rsid w:val="00C12AE3"/>
    <w:rsid w:val="00C15529"/>
    <w:rsid w:val="00C20D27"/>
    <w:rsid w:val="00C22553"/>
    <w:rsid w:val="00C2379D"/>
    <w:rsid w:val="00C318FA"/>
    <w:rsid w:val="00C368B2"/>
    <w:rsid w:val="00C61B99"/>
    <w:rsid w:val="00C74B46"/>
    <w:rsid w:val="00C91EA4"/>
    <w:rsid w:val="00C92842"/>
    <w:rsid w:val="00C93DDA"/>
    <w:rsid w:val="00CA14CA"/>
    <w:rsid w:val="00CA27E6"/>
    <w:rsid w:val="00CA312E"/>
    <w:rsid w:val="00CA5F66"/>
    <w:rsid w:val="00CA7521"/>
    <w:rsid w:val="00CB0195"/>
    <w:rsid w:val="00CB2F51"/>
    <w:rsid w:val="00CD4CA7"/>
    <w:rsid w:val="00CD5584"/>
    <w:rsid w:val="00CE38ED"/>
    <w:rsid w:val="00CF068F"/>
    <w:rsid w:val="00D15755"/>
    <w:rsid w:val="00D41980"/>
    <w:rsid w:val="00D47657"/>
    <w:rsid w:val="00D5201D"/>
    <w:rsid w:val="00D70D26"/>
    <w:rsid w:val="00D81CE1"/>
    <w:rsid w:val="00D81E9C"/>
    <w:rsid w:val="00D9455F"/>
    <w:rsid w:val="00D97070"/>
    <w:rsid w:val="00DA071F"/>
    <w:rsid w:val="00DA38EB"/>
    <w:rsid w:val="00DA76D7"/>
    <w:rsid w:val="00DB16CA"/>
    <w:rsid w:val="00DC1A81"/>
    <w:rsid w:val="00DC3324"/>
    <w:rsid w:val="00DD00CD"/>
    <w:rsid w:val="00DD3B19"/>
    <w:rsid w:val="00DF0640"/>
    <w:rsid w:val="00DF2779"/>
    <w:rsid w:val="00E04EE4"/>
    <w:rsid w:val="00E15EF4"/>
    <w:rsid w:val="00E31593"/>
    <w:rsid w:val="00E378FD"/>
    <w:rsid w:val="00E47D1E"/>
    <w:rsid w:val="00E56D40"/>
    <w:rsid w:val="00E67622"/>
    <w:rsid w:val="00E71B98"/>
    <w:rsid w:val="00E80354"/>
    <w:rsid w:val="00E8100C"/>
    <w:rsid w:val="00E82F4A"/>
    <w:rsid w:val="00E8399A"/>
    <w:rsid w:val="00E93D4C"/>
    <w:rsid w:val="00E93F77"/>
    <w:rsid w:val="00EA5D25"/>
    <w:rsid w:val="00EB276F"/>
    <w:rsid w:val="00EC25BE"/>
    <w:rsid w:val="00EC324A"/>
    <w:rsid w:val="00EE6AFF"/>
    <w:rsid w:val="00EF34E9"/>
    <w:rsid w:val="00F00F60"/>
    <w:rsid w:val="00F0751F"/>
    <w:rsid w:val="00F22CFF"/>
    <w:rsid w:val="00F47DFA"/>
    <w:rsid w:val="00F51AD2"/>
    <w:rsid w:val="00F5795A"/>
    <w:rsid w:val="00F71758"/>
    <w:rsid w:val="00F86532"/>
    <w:rsid w:val="00FA20C7"/>
    <w:rsid w:val="00FB1113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020A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E378FD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E378F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E378FD"/>
    <w:pPr>
      <w:keepNext/>
      <w:numPr>
        <w:numId w:val="24"/>
      </w:numPr>
      <w:spacing w:after="0" w:line="240" w:lineRule="auto"/>
      <w:outlineLvl w:val="6"/>
    </w:pPr>
    <w:rPr>
      <w:rFonts w:ascii=".VnUniverse" w:eastAsia="Times New Roman" w:hAnsi=".VnUniverse" w:cs="Times New Roman"/>
      <w:b/>
      <w:i/>
      <w:sz w:val="32"/>
      <w:szCs w:val="24"/>
      <w:u w:val="single"/>
    </w:rPr>
  </w:style>
  <w:style w:type="paragraph" w:styleId="Heading9">
    <w:name w:val="heading 9"/>
    <w:basedOn w:val="Normal"/>
    <w:next w:val="Normal"/>
    <w:link w:val="Heading9Char"/>
    <w:qFormat/>
    <w:rsid w:val="00E378FD"/>
    <w:pPr>
      <w:keepNext/>
      <w:spacing w:after="0" w:line="240" w:lineRule="auto"/>
      <w:ind w:left="540"/>
      <w:outlineLvl w:val="8"/>
    </w:pPr>
    <w:rPr>
      <w:rFonts w:ascii=".VnUniverse" w:eastAsia="Times New Roman" w:hAnsi=".VnUniverse" w:cs="Times New Roman"/>
      <w:b/>
      <w:i/>
      <w:sz w:val="4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F78A6"/>
  </w:style>
  <w:style w:type="table" w:styleId="TableGrid">
    <w:name w:val="Table Grid"/>
    <w:basedOn w:val="TableNormal"/>
    <w:uiPriority w:val="59"/>
    <w:rsid w:val="002F78A6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2F78A6"/>
    <w:pPr>
      <w:ind w:left="720"/>
      <w:contextualSpacing/>
    </w:pPr>
    <w:rPr>
      <w:lang w:val="en-SG"/>
    </w:rPr>
  </w:style>
  <w:style w:type="table" w:customStyle="1" w:styleId="TableGrid1">
    <w:name w:val="Table Grid1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99"/>
    <w:qFormat/>
    <w:rsid w:val="002F78A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F78A6"/>
    <w:rPr>
      <w:rFonts w:ascii="Times New Roman" w:eastAsia="Calibri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2F78A6"/>
    <w:rPr>
      <w:i/>
      <w:iCs/>
    </w:rPr>
  </w:style>
  <w:style w:type="character" w:styleId="Hyperlink">
    <w:name w:val="Hyperlink"/>
    <w:basedOn w:val="DefaultParagraphFont"/>
    <w:unhideWhenUsed/>
    <w:rsid w:val="002F78A6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E378FD"/>
    <w:rPr>
      <w:rFonts w:ascii=".VnUniverse" w:eastAsia="Times New Roman" w:hAnsi=".VnUniverse" w:cs="Times New Roman"/>
      <w:b/>
      <w:i/>
      <w:sz w:val="32"/>
      <w:szCs w:val="24"/>
      <w:u w:val="single"/>
    </w:rPr>
  </w:style>
  <w:style w:type="character" w:customStyle="1" w:styleId="Heading9Char">
    <w:name w:val="Heading 9 Char"/>
    <w:basedOn w:val="DefaultParagraphFont"/>
    <w:link w:val="Heading9"/>
    <w:rsid w:val="00E378FD"/>
    <w:rPr>
      <w:rFonts w:ascii=".VnUniverse" w:eastAsia="Times New Roman" w:hAnsi=".VnUniverse" w:cs="Times New Roman"/>
      <w:b/>
      <w:i/>
      <w:sz w:val="48"/>
      <w:szCs w:val="24"/>
      <w:u w:val="single"/>
    </w:rPr>
  </w:style>
  <w:style w:type="paragraph" w:customStyle="1" w:styleId="Default">
    <w:name w:val="Default"/>
    <w:rsid w:val="00E378FD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378FD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E378FD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E378F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8FD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8FD"/>
    <w:rPr>
      <w:rFonts w:ascii="Tahoma" w:eastAsiaTheme="minorEastAsi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378F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E378FD"/>
  </w:style>
  <w:style w:type="table" w:customStyle="1" w:styleId="TableGrid3">
    <w:name w:val="Table Grid3"/>
    <w:basedOn w:val="TableNormal"/>
    <w:next w:val="TableGrid"/>
    <w:rsid w:val="00E37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Firstline013">
    <w:name w:val="Normal + First line:  0.13&quot;"/>
    <w:basedOn w:val="Normal"/>
    <w:rsid w:val="00E378FD"/>
    <w:pPr>
      <w:spacing w:after="0" w:line="36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378F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qFormat/>
    <w:rsid w:val="00E378FD"/>
    <w:rPr>
      <w:b/>
      <w:bCs/>
    </w:rPr>
  </w:style>
  <w:style w:type="paragraph" w:customStyle="1" w:styleId="1">
    <w:name w:val="1"/>
    <w:basedOn w:val="Normal"/>
    <w:autoRedefine/>
    <w:rsid w:val="00E378F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FollowedHyperlink">
    <w:name w:val="FollowedHyperlink"/>
    <w:rsid w:val="00E378FD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E378F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BodyTextIndent2">
    <w:name w:val="Body Text Indent 2"/>
    <w:basedOn w:val="Normal"/>
    <w:link w:val="BodyTextIndent2Char"/>
    <w:rsid w:val="00E378FD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MTEquationSection">
    <w:name w:val="MTEquationSection"/>
    <w:rsid w:val="00E378FD"/>
    <w:rPr>
      <w:vanish/>
      <w:webHidden w:val="0"/>
      <w:color w:val="FF0000"/>
      <w:specVanish w:val="0"/>
    </w:rPr>
  </w:style>
  <w:style w:type="paragraph" w:styleId="Title">
    <w:name w:val="Title"/>
    <w:basedOn w:val="Normal"/>
    <w:link w:val="TitleChar"/>
    <w:qFormat/>
    <w:rsid w:val="00E378FD"/>
    <w:pPr>
      <w:spacing w:after="0" w:line="264" w:lineRule="auto"/>
      <w:jc w:val="center"/>
    </w:pPr>
    <w:rPr>
      <w:rFonts w:ascii=".VnTimeH" w:eastAsia="Times New Roman" w:hAnsi=".VnTimeH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E378FD"/>
    <w:rPr>
      <w:rFonts w:ascii=".VnTimeH" w:eastAsia="Times New Roman" w:hAnsi=".VnTimeH" w:cs="Times New Roman"/>
      <w:b/>
      <w:sz w:val="24"/>
      <w:szCs w:val="20"/>
    </w:rPr>
  </w:style>
  <w:style w:type="paragraph" w:customStyle="1" w:styleId="Style1">
    <w:name w:val="Style1"/>
    <w:basedOn w:val="Normal"/>
    <w:rsid w:val="00E378FD"/>
    <w:pPr>
      <w:numPr>
        <w:numId w:val="36"/>
      </w:numPr>
      <w:spacing w:after="0" w:line="240" w:lineRule="auto"/>
    </w:pPr>
    <w:rPr>
      <w:rFonts w:ascii=".VnTime" w:eastAsia="Times New Roman" w:hAnsi=".VnTime" w:cs="Times New Roma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15.wmf"/><Relationship Id="rId769" Type="http://schemas.openxmlformats.org/officeDocument/2006/relationships/oleObject" Target="embeddings/oleObject402.bin"/><Relationship Id="rId21" Type="http://schemas.openxmlformats.org/officeDocument/2006/relationships/image" Target="media/image5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50.wmf"/><Relationship Id="rId629" Type="http://schemas.openxmlformats.org/officeDocument/2006/relationships/oleObject" Target="embeddings/oleObject329.bin"/><Relationship Id="rId170" Type="http://schemas.openxmlformats.org/officeDocument/2006/relationships/oleObject" Target="embeddings/oleObject86.bin"/><Relationship Id="rId836" Type="http://schemas.openxmlformats.org/officeDocument/2006/relationships/oleObject" Target="embeddings/oleObject437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56.bin"/><Relationship Id="rId903" Type="http://schemas.openxmlformats.org/officeDocument/2006/relationships/image" Target="media/image424.wmf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2.bin"/><Relationship Id="rId181" Type="http://schemas.openxmlformats.org/officeDocument/2006/relationships/image" Target="media/image80.wmf"/><Relationship Id="rId402" Type="http://schemas.openxmlformats.org/officeDocument/2006/relationships/image" Target="media/image190.wmf"/><Relationship Id="rId847" Type="http://schemas.openxmlformats.org/officeDocument/2006/relationships/oleObject" Target="embeddings/oleObject443.bin"/><Relationship Id="rId279" Type="http://schemas.openxmlformats.org/officeDocument/2006/relationships/image" Target="media/image129.wmf"/><Relationship Id="rId486" Type="http://schemas.openxmlformats.org/officeDocument/2006/relationships/image" Target="media/image230.wmf"/><Relationship Id="rId693" Type="http://schemas.openxmlformats.org/officeDocument/2006/relationships/image" Target="media/image326.wmf"/><Relationship Id="rId707" Type="http://schemas.openxmlformats.org/officeDocument/2006/relationships/image" Target="media/image333.wmf"/><Relationship Id="rId914" Type="http://schemas.openxmlformats.org/officeDocument/2006/relationships/image" Target="media/image429.wmf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9.wmf"/><Relationship Id="rId760" Type="http://schemas.openxmlformats.org/officeDocument/2006/relationships/image" Target="media/image358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49.bin"/><Relationship Id="rId497" Type="http://schemas.openxmlformats.org/officeDocument/2006/relationships/image" Target="media/image235.wmf"/><Relationship Id="rId620" Type="http://schemas.openxmlformats.org/officeDocument/2006/relationships/image" Target="media/image290.wmf"/><Relationship Id="rId718" Type="http://schemas.openxmlformats.org/officeDocument/2006/relationships/image" Target="media/image338.wmf"/><Relationship Id="rId357" Type="http://schemas.openxmlformats.org/officeDocument/2006/relationships/image" Target="media/image168.wmf"/><Relationship Id="rId54" Type="http://schemas.openxmlformats.org/officeDocument/2006/relationships/oleObject" Target="embeddings/oleObject27.bin"/><Relationship Id="rId217" Type="http://schemas.openxmlformats.org/officeDocument/2006/relationships/image" Target="media/image98.wmf"/><Relationship Id="rId564" Type="http://schemas.openxmlformats.org/officeDocument/2006/relationships/image" Target="media/image264.wmf"/><Relationship Id="rId771" Type="http://schemas.openxmlformats.org/officeDocument/2006/relationships/oleObject" Target="embeddings/oleObject403.bin"/><Relationship Id="rId869" Type="http://schemas.openxmlformats.org/officeDocument/2006/relationships/image" Target="media/image408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0.bin"/><Relationship Id="rId270" Type="http://schemas.openxmlformats.org/officeDocument/2006/relationships/oleObject" Target="embeddings/oleObject140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01.bin"/><Relationship Id="rId782" Type="http://schemas.openxmlformats.org/officeDocument/2006/relationships/image" Target="media/image368.wmf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6.wmf"/><Relationship Id="rId642" Type="http://schemas.openxmlformats.org/officeDocument/2006/relationships/oleObject" Target="embeddings/oleObject336.bin"/><Relationship Id="rId281" Type="http://schemas.openxmlformats.org/officeDocument/2006/relationships/image" Target="media/image130.wmf"/><Relationship Id="rId502" Type="http://schemas.openxmlformats.org/officeDocument/2006/relationships/oleObject" Target="embeddings/oleObject259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307.bin"/><Relationship Id="rId793" Type="http://schemas.openxmlformats.org/officeDocument/2006/relationships/oleObject" Target="embeddings/oleObject414.bin"/><Relationship Id="rId807" Type="http://schemas.openxmlformats.org/officeDocument/2006/relationships/image" Target="media/image380.wmf"/><Relationship Id="rId7" Type="http://schemas.openxmlformats.org/officeDocument/2006/relationships/image" Target="media/image1.wmf"/><Relationship Id="rId239" Type="http://schemas.openxmlformats.org/officeDocument/2006/relationships/image" Target="media/image109.wmf"/><Relationship Id="rId446" Type="http://schemas.openxmlformats.org/officeDocument/2006/relationships/oleObject" Target="embeddings/oleObject229.bin"/><Relationship Id="rId653" Type="http://schemas.openxmlformats.org/officeDocument/2006/relationships/image" Target="media/image306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404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65.bin"/><Relationship Id="rId597" Type="http://schemas.openxmlformats.org/officeDocument/2006/relationships/oleObject" Target="embeddings/oleObject313.bin"/><Relationship Id="rId720" Type="http://schemas.openxmlformats.org/officeDocument/2006/relationships/image" Target="media/image339.wmf"/><Relationship Id="rId818" Type="http://schemas.openxmlformats.org/officeDocument/2006/relationships/oleObject" Target="embeddings/oleObject428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6.wmf"/><Relationship Id="rId664" Type="http://schemas.openxmlformats.org/officeDocument/2006/relationships/oleObject" Target="embeddings/oleObject347.bin"/><Relationship Id="rId871" Type="http://schemas.openxmlformats.org/officeDocument/2006/relationships/image" Target="media/image409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48.wmf"/><Relationship Id="rId524" Type="http://schemas.openxmlformats.org/officeDocument/2006/relationships/image" Target="media/image247.wmf"/><Relationship Id="rId731" Type="http://schemas.openxmlformats.org/officeDocument/2006/relationships/oleObject" Target="embeddings/oleObject381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90.bin"/><Relationship Id="rId829" Type="http://schemas.openxmlformats.org/officeDocument/2006/relationships/image" Target="media/image390.wmf"/><Relationship Id="rId230" Type="http://schemas.openxmlformats.org/officeDocument/2006/relationships/oleObject" Target="embeddings/oleObject120.bin"/><Relationship Id="rId468" Type="http://schemas.openxmlformats.org/officeDocument/2006/relationships/image" Target="media/image221.wmf"/><Relationship Id="rId675" Type="http://schemas.openxmlformats.org/officeDocument/2006/relationships/image" Target="media/image317.wmf"/><Relationship Id="rId882" Type="http://schemas.openxmlformats.org/officeDocument/2006/relationships/oleObject" Target="embeddings/oleObject462.bin"/><Relationship Id="rId25" Type="http://schemas.openxmlformats.org/officeDocument/2006/relationships/image" Target="media/image7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387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81.wmf"/><Relationship Id="rId241" Type="http://schemas.openxmlformats.org/officeDocument/2006/relationships/image" Target="media/image110.wmf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58.bin"/><Relationship Id="rId893" Type="http://schemas.openxmlformats.org/officeDocument/2006/relationships/oleObject" Target="embeddings/oleObject468.bin"/><Relationship Id="rId907" Type="http://schemas.openxmlformats.org/officeDocument/2006/relationships/image" Target="media/image426.wmf"/><Relationship Id="rId36" Type="http://schemas.openxmlformats.org/officeDocument/2006/relationships/oleObject" Target="embeddings/oleObject18.bin"/><Relationship Id="rId339" Type="http://schemas.openxmlformats.org/officeDocument/2006/relationships/image" Target="media/image159.wmf"/><Relationship Id="rId546" Type="http://schemas.openxmlformats.org/officeDocument/2006/relationships/image" Target="media/image256.wmf"/><Relationship Id="rId753" Type="http://schemas.openxmlformats.org/officeDocument/2006/relationships/oleObject" Target="embeddings/oleObject393.bin"/><Relationship Id="rId101" Type="http://schemas.openxmlformats.org/officeDocument/2006/relationships/image" Target="media/image45.wmf"/><Relationship Id="rId185" Type="http://schemas.openxmlformats.org/officeDocument/2006/relationships/image" Target="media/image82.wmf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21.bin"/><Relationship Id="rId697" Type="http://schemas.openxmlformats.org/officeDocument/2006/relationships/image" Target="media/image328.wmf"/><Relationship Id="rId820" Type="http://schemas.openxmlformats.org/officeDocument/2006/relationships/oleObject" Target="embeddings/oleObject429.bin"/><Relationship Id="rId918" Type="http://schemas.openxmlformats.org/officeDocument/2006/relationships/fontTable" Target="fontTable.xml"/><Relationship Id="rId252" Type="http://schemas.openxmlformats.org/officeDocument/2006/relationships/oleObject" Target="embeddings/oleObject131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61.wmf"/><Relationship Id="rId764" Type="http://schemas.openxmlformats.org/officeDocument/2006/relationships/oleObject" Target="embeddings/oleObject399.bin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14.bin"/><Relationship Id="rId624" Type="http://schemas.openxmlformats.org/officeDocument/2006/relationships/image" Target="media/image292.wmf"/><Relationship Id="rId831" Type="http://schemas.openxmlformats.org/officeDocument/2006/relationships/image" Target="media/image391.wmf"/><Relationship Id="rId263" Type="http://schemas.openxmlformats.org/officeDocument/2006/relationships/image" Target="media/image121.wmf"/><Relationship Id="rId470" Type="http://schemas.openxmlformats.org/officeDocument/2006/relationships/image" Target="media/image222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5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2.bin"/><Relationship Id="rId842" Type="http://schemas.openxmlformats.org/officeDocument/2006/relationships/image" Target="media/image396.wmf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66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03.bin"/><Relationship Id="rId786" Type="http://schemas.openxmlformats.org/officeDocument/2006/relationships/image" Target="media/image370.wmf"/><Relationship Id="rId341" Type="http://schemas.openxmlformats.org/officeDocument/2006/relationships/image" Target="media/image160.wmf"/><Relationship Id="rId439" Type="http://schemas.openxmlformats.org/officeDocument/2006/relationships/image" Target="media/image208.wmf"/><Relationship Id="rId646" Type="http://schemas.openxmlformats.org/officeDocument/2006/relationships/oleObject" Target="embeddings/oleObject338.bin"/><Relationship Id="rId201" Type="http://schemas.openxmlformats.org/officeDocument/2006/relationships/image" Target="media/image90.wmf"/><Relationship Id="rId285" Type="http://schemas.openxmlformats.org/officeDocument/2006/relationships/image" Target="media/image132.wmf"/><Relationship Id="rId506" Type="http://schemas.openxmlformats.org/officeDocument/2006/relationships/oleObject" Target="embeddings/oleObject261.bin"/><Relationship Id="rId853" Type="http://schemas.openxmlformats.org/officeDocument/2006/relationships/oleObject" Target="embeddings/oleObject446.bin"/><Relationship Id="rId492" Type="http://schemas.openxmlformats.org/officeDocument/2006/relationships/image" Target="media/image233.wmf"/><Relationship Id="rId713" Type="http://schemas.openxmlformats.org/officeDocument/2006/relationships/image" Target="media/image336.wmf"/><Relationship Id="rId797" Type="http://schemas.openxmlformats.org/officeDocument/2006/relationships/image" Target="media/image375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11.bin"/><Relationship Id="rId657" Type="http://schemas.openxmlformats.org/officeDocument/2006/relationships/image" Target="media/image308.wmf"/><Relationship Id="rId864" Type="http://schemas.openxmlformats.org/officeDocument/2006/relationships/oleObject" Target="embeddings/oleObject453.bin"/><Relationship Id="rId296" Type="http://schemas.openxmlformats.org/officeDocument/2006/relationships/oleObject" Target="embeddings/oleObject153.bin"/><Relationship Id="rId517" Type="http://schemas.openxmlformats.org/officeDocument/2006/relationships/oleObject" Target="embeddings/oleObject268.bin"/><Relationship Id="rId724" Type="http://schemas.openxmlformats.org/officeDocument/2006/relationships/image" Target="media/image341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8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49.bin"/><Relationship Id="rId875" Type="http://schemas.openxmlformats.org/officeDocument/2006/relationships/image" Target="media/image411.wmf"/><Relationship Id="rId18" Type="http://schemas.openxmlformats.org/officeDocument/2006/relationships/oleObject" Target="embeddings/oleObject8.bin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3.bin"/><Relationship Id="rId167" Type="http://schemas.openxmlformats.org/officeDocument/2006/relationships/image" Target="media/image78.wmf"/><Relationship Id="rId374" Type="http://schemas.openxmlformats.org/officeDocument/2006/relationships/image" Target="media/image176.wmf"/><Relationship Id="rId581" Type="http://schemas.openxmlformats.org/officeDocument/2006/relationships/image" Target="media/image271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2.bin"/><Relationship Id="rId679" Type="http://schemas.openxmlformats.org/officeDocument/2006/relationships/image" Target="media/image319.wmf"/><Relationship Id="rId802" Type="http://schemas.openxmlformats.org/officeDocument/2006/relationships/oleObject" Target="embeddings/oleObject419.bin"/><Relationship Id="rId886" Type="http://schemas.openxmlformats.org/officeDocument/2006/relationships/image" Target="media/image416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441" Type="http://schemas.openxmlformats.org/officeDocument/2006/relationships/image" Target="media/image209.wmf"/><Relationship Id="rId539" Type="http://schemas.openxmlformats.org/officeDocument/2006/relationships/image" Target="media/image253.wmf"/><Relationship Id="rId746" Type="http://schemas.openxmlformats.org/officeDocument/2006/relationships/oleObject" Target="embeddings/oleObject389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40.wmf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10.bin"/><Relationship Id="rId606" Type="http://schemas.openxmlformats.org/officeDocument/2006/relationships/image" Target="media/image283.wmf"/><Relationship Id="rId813" Type="http://schemas.openxmlformats.org/officeDocument/2006/relationships/oleObject" Target="embeddings/oleObject425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2.bin"/><Relationship Id="rId897" Type="http://schemas.openxmlformats.org/officeDocument/2006/relationships/oleObject" Target="embeddings/oleObject470.bin"/><Relationship Id="rId105" Type="http://schemas.openxmlformats.org/officeDocument/2006/relationships/image" Target="media/image47.wmf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395.bin"/><Relationship Id="rId93" Type="http://schemas.openxmlformats.org/officeDocument/2006/relationships/image" Target="media/image41.wmf"/><Relationship Id="rId189" Type="http://schemas.openxmlformats.org/officeDocument/2006/relationships/image" Target="media/image84.wmf"/><Relationship Id="rId396" Type="http://schemas.openxmlformats.org/officeDocument/2006/relationships/image" Target="media/image187.wmf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31.bin"/><Relationship Id="rId256" Type="http://schemas.openxmlformats.org/officeDocument/2006/relationships/oleObject" Target="embeddings/oleObject133.bin"/><Relationship Id="rId463" Type="http://schemas.openxmlformats.org/officeDocument/2006/relationships/image" Target="media/image219.wmf"/><Relationship Id="rId670" Type="http://schemas.openxmlformats.org/officeDocument/2006/relationships/oleObject" Target="embeddings/oleObject350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5.bin"/><Relationship Id="rId768" Type="http://schemas.openxmlformats.org/officeDocument/2006/relationships/image" Target="media/image361.wmf"/><Relationship Id="rId20" Type="http://schemas.openxmlformats.org/officeDocument/2006/relationships/oleObject" Target="embeddings/oleObject10.bin"/><Relationship Id="rId628" Type="http://schemas.openxmlformats.org/officeDocument/2006/relationships/image" Target="media/image294.wmf"/><Relationship Id="rId835" Type="http://schemas.openxmlformats.org/officeDocument/2006/relationships/image" Target="media/image393.wmf"/><Relationship Id="rId267" Type="http://schemas.openxmlformats.org/officeDocument/2006/relationships/image" Target="media/image123.wmf"/><Relationship Id="rId474" Type="http://schemas.openxmlformats.org/officeDocument/2006/relationships/image" Target="media/image224.wmf"/><Relationship Id="rId127" Type="http://schemas.openxmlformats.org/officeDocument/2006/relationships/image" Target="media/image58.wmf"/><Relationship Id="rId681" Type="http://schemas.openxmlformats.org/officeDocument/2006/relationships/image" Target="media/image320.wmf"/><Relationship Id="rId779" Type="http://schemas.openxmlformats.org/officeDocument/2006/relationships/oleObject" Target="embeddings/oleObject407.bin"/><Relationship Id="rId902" Type="http://schemas.openxmlformats.org/officeDocument/2006/relationships/oleObject" Target="embeddings/oleObject473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34.bin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6.bin"/><Relationship Id="rId846" Type="http://schemas.openxmlformats.org/officeDocument/2006/relationships/image" Target="media/image398.wmf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68.bin"/><Relationship Id="rId913" Type="http://schemas.openxmlformats.org/officeDocument/2006/relationships/oleObject" Target="embeddings/oleObject479.bin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8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412" Type="http://schemas.openxmlformats.org/officeDocument/2006/relationships/image" Target="media/image195.wmf"/><Relationship Id="rId857" Type="http://schemas.openxmlformats.org/officeDocument/2006/relationships/image" Target="media/image403.wmf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6.bin"/><Relationship Id="rId717" Type="http://schemas.openxmlformats.org/officeDocument/2006/relationships/oleObject" Target="embeddings/oleObject374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94.bin"/><Relationship Id="rId770" Type="http://schemas.openxmlformats.org/officeDocument/2006/relationships/image" Target="media/image362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17.bin"/><Relationship Id="rId868" Type="http://schemas.openxmlformats.org/officeDocument/2006/relationships/oleObject" Target="embeddings/oleObject455.bin"/><Relationship Id="rId630" Type="http://schemas.openxmlformats.org/officeDocument/2006/relationships/image" Target="media/image295.wmf"/><Relationship Id="rId728" Type="http://schemas.openxmlformats.org/officeDocument/2006/relationships/image" Target="media/image343.wmf"/><Relationship Id="rId64" Type="http://schemas.openxmlformats.org/officeDocument/2006/relationships/oleObject" Target="embeddings/oleObject32.bin"/><Relationship Id="rId367" Type="http://schemas.openxmlformats.org/officeDocument/2006/relationships/image" Target="media/image173.wmf"/><Relationship Id="rId574" Type="http://schemas.openxmlformats.org/officeDocument/2006/relationships/image" Target="media/image268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08.bin"/><Relationship Id="rId879" Type="http://schemas.openxmlformats.org/officeDocument/2006/relationships/image" Target="media/image413.wmf"/><Relationship Id="rId434" Type="http://schemas.openxmlformats.org/officeDocument/2006/relationships/oleObject" Target="embeddings/oleObject223.bin"/><Relationship Id="rId641" Type="http://schemas.openxmlformats.org/officeDocument/2006/relationships/oleObject" Target="embeddings/oleObject335.bin"/><Relationship Id="rId739" Type="http://schemas.openxmlformats.org/officeDocument/2006/relationships/image" Target="media/image348.wmf"/><Relationship Id="rId280" Type="http://schemas.openxmlformats.org/officeDocument/2006/relationships/oleObject" Target="embeddings/oleObject145.bin"/><Relationship Id="rId501" Type="http://schemas.openxmlformats.org/officeDocument/2006/relationships/image" Target="media/image237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378" Type="http://schemas.openxmlformats.org/officeDocument/2006/relationships/image" Target="media/image178.wmf"/><Relationship Id="rId585" Type="http://schemas.openxmlformats.org/officeDocument/2006/relationships/image" Target="media/image273.wmf"/><Relationship Id="rId792" Type="http://schemas.openxmlformats.org/officeDocument/2006/relationships/image" Target="media/image373.wmf"/><Relationship Id="rId806" Type="http://schemas.openxmlformats.org/officeDocument/2006/relationships/oleObject" Target="embeddings/oleObject42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image" Target="media/image211.wmf"/><Relationship Id="rId652" Type="http://schemas.openxmlformats.org/officeDocument/2006/relationships/oleObject" Target="embeddings/oleObject341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512" Type="http://schemas.openxmlformats.org/officeDocument/2006/relationships/image" Target="media/image242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0.bin"/><Relationship Id="rId596" Type="http://schemas.openxmlformats.org/officeDocument/2006/relationships/image" Target="media/image278.wmf"/><Relationship Id="rId817" Type="http://schemas.openxmlformats.org/officeDocument/2006/relationships/image" Target="media/image384.wmf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5.bin"/><Relationship Id="rId663" Type="http://schemas.openxmlformats.org/officeDocument/2006/relationships/image" Target="media/image311.wmf"/><Relationship Id="rId870" Type="http://schemas.openxmlformats.org/officeDocument/2006/relationships/oleObject" Target="embeddings/oleObject456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1.bin"/><Relationship Id="rId97" Type="http://schemas.openxmlformats.org/officeDocument/2006/relationships/image" Target="media/image43.wmf"/><Relationship Id="rId730" Type="http://schemas.openxmlformats.org/officeDocument/2006/relationships/image" Target="media/image344.wmf"/><Relationship Id="rId828" Type="http://schemas.openxmlformats.org/officeDocument/2006/relationships/oleObject" Target="embeddings/oleObject433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41.bin"/><Relationship Id="rId674" Type="http://schemas.openxmlformats.org/officeDocument/2006/relationships/oleObject" Target="embeddings/oleObject352.bin"/><Relationship Id="rId881" Type="http://schemas.openxmlformats.org/officeDocument/2006/relationships/image" Target="media/image414.wmf"/><Relationship Id="rId24" Type="http://schemas.openxmlformats.org/officeDocument/2006/relationships/oleObject" Target="embeddings/oleObject12.bin"/><Relationship Id="rId327" Type="http://schemas.openxmlformats.org/officeDocument/2006/relationships/image" Target="media/image153.wmf"/><Relationship Id="rId534" Type="http://schemas.openxmlformats.org/officeDocument/2006/relationships/image" Target="media/image251.wmf"/><Relationship Id="rId741" Type="http://schemas.openxmlformats.org/officeDocument/2006/relationships/image" Target="media/image349.wmf"/><Relationship Id="rId839" Type="http://schemas.openxmlformats.org/officeDocument/2006/relationships/image" Target="media/image395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9.wmf"/><Relationship Id="rId601" Type="http://schemas.openxmlformats.org/officeDocument/2006/relationships/oleObject" Target="embeddings/oleObject315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26.wmf"/><Relationship Id="rId685" Type="http://schemas.openxmlformats.org/officeDocument/2006/relationships/image" Target="media/image322.wmf"/><Relationship Id="rId892" Type="http://schemas.openxmlformats.org/officeDocument/2006/relationships/image" Target="media/image419.wmf"/><Relationship Id="rId906" Type="http://schemas.openxmlformats.org/officeDocument/2006/relationships/oleObject" Target="embeddings/oleObject475.bin"/><Relationship Id="rId35" Type="http://schemas.openxmlformats.org/officeDocument/2006/relationships/image" Target="media/image12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4.bin"/><Relationship Id="rId752" Type="http://schemas.openxmlformats.org/officeDocument/2006/relationships/oleObject" Target="embeddings/oleObject392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612" Type="http://schemas.openxmlformats.org/officeDocument/2006/relationships/image" Target="media/image286.wmf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2.bin"/><Relationship Id="rId696" Type="http://schemas.openxmlformats.org/officeDocument/2006/relationships/oleObject" Target="embeddings/oleObject363.bin"/><Relationship Id="rId917" Type="http://schemas.openxmlformats.org/officeDocument/2006/relationships/footer" Target="footer1.xml"/><Relationship Id="rId46" Type="http://schemas.openxmlformats.org/officeDocument/2006/relationships/oleObject" Target="embeddings/oleObject23.bin"/><Relationship Id="rId349" Type="http://schemas.openxmlformats.org/officeDocument/2006/relationships/image" Target="media/image164.wmf"/><Relationship Id="rId556" Type="http://schemas.openxmlformats.org/officeDocument/2006/relationships/oleObject" Target="embeddings/oleObject290.bin"/><Relationship Id="rId763" Type="http://schemas.openxmlformats.org/officeDocument/2006/relationships/image" Target="media/image359.wmf"/><Relationship Id="rId111" Type="http://schemas.openxmlformats.org/officeDocument/2006/relationships/image" Target="media/image50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416" Type="http://schemas.openxmlformats.org/officeDocument/2006/relationships/image" Target="media/image197.wmf"/><Relationship Id="rId623" Type="http://schemas.openxmlformats.org/officeDocument/2006/relationships/oleObject" Target="embeddings/oleObject326.bin"/><Relationship Id="rId830" Type="http://schemas.openxmlformats.org/officeDocument/2006/relationships/oleObject" Target="embeddings/oleObject43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6.bin"/><Relationship Id="rId567" Type="http://schemas.openxmlformats.org/officeDocument/2006/relationships/image" Target="media/image265.wmf"/><Relationship Id="rId122" Type="http://schemas.openxmlformats.org/officeDocument/2006/relationships/oleObject" Target="embeddings/oleObject61.bin"/><Relationship Id="rId774" Type="http://schemas.openxmlformats.org/officeDocument/2006/relationships/image" Target="media/image364.wmf"/><Relationship Id="rId427" Type="http://schemas.openxmlformats.org/officeDocument/2006/relationships/oleObject" Target="embeddings/oleObject219.bin"/><Relationship Id="rId634" Type="http://schemas.openxmlformats.org/officeDocument/2006/relationships/image" Target="media/image297.wmf"/><Relationship Id="rId841" Type="http://schemas.openxmlformats.org/officeDocument/2006/relationships/oleObject" Target="embeddings/oleObject440.bin"/><Relationship Id="rId273" Type="http://schemas.openxmlformats.org/officeDocument/2006/relationships/image" Target="media/image126.wmf"/><Relationship Id="rId480" Type="http://schemas.openxmlformats.org/officeDocument/2006/relationships/image" Target="media/image227.wmf"/><Relationship Id="rId701" Type="http://schemas.openxmlformats.org/officeDocument/2006/relationships/image" Target="media/image330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61.wmf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0.wmf"/><Relationship Id="rId785" Type="http://schemas.openxmlformats.org/officeDocument/2006/relationships/oleObject" Target="embeddings/oleObject410.bin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25.bin"/><Relationship Id="rId645" Type="http://schemas.openxmlformats.org/officeDocument/2006/relationships/image" Target="media/image302.wmf"/><Relationship Id="rId852" Type="http://schemas.openxmlformats.org/officeDocument/2006/relationships/image" Target="media/image401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3.bin"/><Relationship Id="rId505" Type="http://schemas.openxmlformats.org/officeDocument/2006/relationships/image" Target="media/image239.wmf"/><Relationship Id="rId712" Type="http://schemas.openxmlformats.org/officeDocument/2006/relationships/oleObject" Target="embeddings/oleObject371.bin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75.wmf"/><Relationship Id="rId796" Type="http://schemas.openxmlformats.org/officeDocument/2006/relationships/oleObject" Target="embeddings/oleObject416.bin"/><Relationship Id="rId351" Type="http://schemas.openxmlformats.org/officeDocument/2006/relationships/image" Target="media/image165.wmf"/><Relationship Id="rId449" Type="http://schemas.openxmlformats.org/officeDocument/2006/relationships/image" Target="media/image213.wmf"/><Relationship Id="rId656" Type="http://schemas.openxmlformats.org/officeDocument/2006/relationships/oleObject" Target="embeddings/oleObject343.bin"/><Relationship Id="rId863" Type="http://schemas.openxmlformats.org/officeDocument/2006/relationships/image" Target="media/image405.wmf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7.bin"/><Relationship Id="rId516" Type="http://schemas.openxmlformats.org/officeDocument/2006/relationships/image" Target="media/image243.wmf"/><Relationship Id="rId698" Type="http://schemas.openxmlformats.org/officeDocument/2006/relationships/oleObject" Target="embeddings/oleObject364.bin"/><Relationship Id="rId919" Type="http://schemas.openxmlformats.org/officeDocument/2006/relationships/theme" Target="theme/theme1.xml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1.bin"/><Relationship Id="rId723" Type="http://schemas.openxmlformats.org/officeDocument/2006/relationships/oleObject" Target="embeddings/oleObject377.bin"/><Relationship Id="rId765" Type="http://schemas.openxmlformats.org/officeDocument/2006/relationships/image" Target="media/image360.wmf"/><Relationship Id="rId155" Type="http://schemas.openxmlformats.org/officeDocument/2006/relationships/image" Target="media/image72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27.bin"/><Relationship Id="rId832" Type="http://schemas.openxmlformats.org/officeDocument/2006/relationships/oleObject" Target="embeddings/oleObject435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43.bin"/><Relationship Id="rId667" Type="http://schemas.openxmlformats.org/officeDocument/2006/relationships/image" Target="media/image313.wmf"/><Relationship Id="rId874" Type="http://schemas.openxmlformats.org/officeDocument/2006/relationships/oleObject" Target="embeddings/oleObject458.bin"/><Relationship Id="rId17" Type="http://schemas.openxmlformats.org/officeDocument/2006/relationships/image" Target="media/image4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48.wmf"/><Relationship Id="rId569" Type="http://schemas.openxmlformats.org/officeDocument/2006/relationships/image" Target="media/image266.wmf"/><Relationship Id="rId734" Type="http://schemas.openxmlformats.org/officeDocument/2006/relationships/image" Target="media/image346.wmf"/><Relationship Id="rId776" Type="http://schemas.openxmlformats.org/officeDocument/2006/relationships/image" Target="media/image365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4.bin"/><Relationship Id="rId636" Type="http://schemas.openxmlformats.org/officeDocument/2006/relationships/image" Target="media/image298.wmf"/><Relationship Id="rId801" Type="http://schemas.openxmlformats.org/officeDocument/2006/relationships/image" Target="media/image377.wmf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6.bin"/><Relationship Id="rId678" Type="http://schemas.openxmlformats.org/officeDocument/2006/relationships/oleObject" Target="embeddings/oleObject354.bin"/><Relationship Id="rId843" Type="http://schemas.openxmlformats.org/officeDocument/2006/relationships/oleObject" Target="embeddings/oleObject441.bin"/><Relationship Id="rId885" Type="http://schemas.openxmlformats.org/officeDocument/2006/relationships/oleObject" Target="embeddings/oleObject464.bin"/><Relationship Id="rId28" Type="http://schemas.openxmlformats.org/officeDocument/2006/relationships/oleObject" Target="embeddings/oleObject14.bin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5.bin"/><Relationship Id="rId482" Type="http://schemas.openxmlformats.org/officeDocument/2006/relationships/image" Target="media/image228.wmf"/><Relationship Id="rId538" Type="http://schemas.openxmlformats.org/officeDocument/2006/relationships/oleObject" Target="embeddings/oleObject280.bin"/><Relationship Id="rId703" Type="http://schemas.openxmlformats.org/officeDocument/2006/relationships/image" Target="media/image331.wmf"/><Relationship Id="rId745" Type="http://schemas.openxmlformats.org/officeDocument/2006/relationships/image" Target="media/image351.wmf"/><Relationship Id="rId910" Type="http://schemas.openxmlformats.org/officeDocument/2006/relationships/oleObject" Target="embeddings/oleObject477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1.wmf"/><Relationship Id="rId591" Type="http://schemas.openxmlformats.org/officeDocument/2006/relationships/image" Target="media/image276.wmf"/><Relationship Id="rId605" Type="http://schemas.openxmlformats.org/officeDocument/2006/relationships/oleObject" Target="embeddings/oleObject317.bin"/><Relationship Id="rId787" Type="http://schemas.openxmlformats.org/officeDocument/2006/relationships/oleObject" Target="embeddings/oleObject411.bin"/><Relationship Id="rId812" Type="http://schemas.openxmlformats.org/officeDocument/2006/relationships/image" Target="media/image382.wmf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27.bin"/><Relationship Id="rId647" Type="http://schemas.openxmlformats.org/officeDocument/2006/relationships/image" Target="media/image303.wmf"/><Relationship Id="rId689" Type="http://schemas.openxmlformats.org/officeDocument/2006/relationships/image" Target="media/image324.wmf"/><Relationship Id="rId854" Type="http://schemas.openxmlformats.org/officeDocument/2006/relationships/oleObject" Target="embeddings/oleObject447.bin"/><Relationship Id="rId896" Type="http://schemas.openxmlformats.org/officeDocument/2006/relationships/image" Target="media/image421.wmf"/><Relationship Id="rId39" Type="http://schemas.openxmlformats.org/officeDocument/2006/relationships/image" Target="media/image14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4.bin"/><Relationship Id="rId507" Type="http://schemas.openxmlformats.org/officeDocument/2006/relationships/image" Target="media/image240.wmf"/><Relationship Id="rId549" Type="http://schemas.openxmlformats.org/officeDocument/2006/relationships/oleObject" Target="embeddings/oleObject286.bin"/><Relationship Id="rId714" Type="http://schemas.openxmlformats.org/officeDocument/2006/relationships/oleObject" Target="embeddings/oleObject372.bin"/><Relationship Id="rId756" Type="http://schemas.openxmlformats.org/officeDocument/2006/relationships/image" Target="media/image35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5.wmf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image" Target="media/image262.wmf"/><Relationship Id="rId798" Type="http://schemas.openxmlformats.org/officeDocument/2006/relationships/oleObject" Target="embeddings/oleObject417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420" Type="http://schemas.openxmlformats.org/officeDocument/2006/relationships/image" Target="media/image199.wmf"/><Relationship Id="rId616" Type="http://schemas.openxmlformats.org/officeDocument/2006/relationships/image" Target="media/image288.wmf"/><Relationship Id="rId658" Type="http://schemas.openxmlformats.org/officeDocument/2006/relationships/oleObject" Target="embeddings/oleObject344.bin"/><Relationship Id="rId823" Type="http://schemas.openxmlformats.org/officeDocument/2006/relationships/image" Target="media/image387.wmf"/><Relationship Id="rId865" Type="http://schemas.openxmlformats.org/officeDocument/2006/relationships/image" Target="media/image406.wmf"/><Relationship Id="rId255" Type="http://schemas.openxmlformats.org/officeDocument/2006/relationships/image" Target="media/image117.wmf"/><Relationship Id="rId297" Type="http://schemas.openxmlformats.org/officeDocument/2006/relationships/image" Target="media/image138.wmf"/><Relationship Id="rId462" Type="http://schemas.openxmlformats.org/officeDocument/2006/relationships/oleObject" Target="embeddings/oleObject238.bin"/><Relationship Id="rId518" Type="http://schemas.openxmlformats.org/officeDocument/2006/relationships/image" Target="media/image244.wmf"/><Relationship Id="rId725" Type="http://schemas.openxmlformats.org/officeDocument/2006/relationships/oleObject" Target="embeddings/oleObject378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7.bin"/><Relationship Id="rId767" Type="http://schemas.openxmlformats.org/officeDocument/2006/relationships/oleObject" Target="embeddings/oleObject401.bin"/><Relationship Id="rId61" Type="http://schemas.openxmlformats.org/officeDocument/2006/relationships/image" Target="media/image25.wmf"/><Relationship Id="rId199" Type="http://schemas.openxmlformats.org/officeDocument/2006/relationships/image" Target="media/image89.wmf"/><Relationship Id="rId571" Type="http://schemas.openxmlformats.org/officeDocument/2006/relationships/image" Target="media/image267.wmf"/><Relationship Id="rId627" Type="http://schemas.openxmlformats.org/officeDocument/2006/relationships/oleObject" Target="embeddings/oleObject328.bin"/><Relationship Id="rId669" Type="http://schemas.openxmlformats.org/officeDocument/2006/relationships/image" Target="media/image314.wmf"/><Relationship Id="rId834" Type="http://schemas.openxmlformats.org/officeDocument/2006/relationships/oleObject" Target="embeddings/oleObject436.bin"/><Relationship Id="rId876" Type="http://schemas.openxmlformats.org/officeDocument/2006/relationships/oleObject" Target="embeddings/oleObject459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38.bin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4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55.bin"/><Relationship Id="rId736" Type="http://schemas.openxmlformats.org/officeDocument/2006/relationships/oleObject" Target="embeddings/oleObject384.bin"/><Relationship Id="rId901" Type="http://schemas.openxmlformats.org/officeDocument/2006/relationships/image" Target="media/image423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81.bin"/><Relationship Id="rId778" Type="http://schemas.openxmlformats.org/officeDocument/2006/relationships/image" Target="media/image366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305.bin"/><Relationship Id="rId638" Type="http://schemas.openxmlformats.org/officeDocument/2006/relationships/image" Target="media/image299.wmf"/><Relationship Id="rId803" Type="http://schemas.openxmlformats.org/officeDocument/2006/relationships/image" Target="media/image378.wmf"/><Relationship Id="rId845" Type="http://schemas.openxmlformats.org/officeDocument/2006/relationships/oleObject" Target="embeddings/oleObject442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9.wmf"/><Relationship Id="rId705" Type="http://schemas.openxmlformats.org/officeDocument/2006/relationships/image" Target="media/image332.wmf"/><Relationship Id="rId887" Type="http://schemas.openxmlformats.org/officeDocument/2006/relationships/oleObject" Target="embeddings/oleObject465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77.bin"/><Relationship Id="rId691" Type="http://schemas.openxmlformats.org/officeDocument/2006/relationships/image" Target="media/image325.wmf"/><Relationship Id="rId747" Type="http://schemas.openxmlformats.org/officeDocument/2006/relationships/image" Target="media/image352.wmf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78.bin"/><Relationship Id="rId41" Type="http://schemas.openxmlformats.org/officeDocument/2006/relationships/image" Target="media/image15.wmf"/><Relationship Id="rId83" Type="http://schemas.openxmlformats.org/officeDocument/2006/relationships/image" Target="media/image36.wmf"/><Relationship Id="rId179" Type="http://schemas.openxmlformats.org/officeDocument/2006/relationships/image" Target="media/image79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7.bin"/><Relationship Id="rId593" Type="http://schemas.openxmlformats.org/officeDocument/2006/relationships/image" Target="media/image277.wmf"/><Relationship Id="rId607" Type="http://schemas.openxmlformats.org/officeDocument/2006/relationships/oleObject" Target="embeddings/oleObject318.bin"/><Relationship Id="rId649" Type="http://schemas.openxmlformats.org/officeDocument/2006/relationships/image" Target="media/image304.wmf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8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3.bin"/><Relationship Id="rId509" Type="http://schemas.openxmlformats.org/officeDocument/2006/relationships/image" Target="media/image241.wmf"/><Relationship Id="rId660" Type="http://schemas.openxmlformats.org/officeDocument/2006/relationships/oleObject" Target="embeddings/oleObject345.bin"/><Relationship Id="rId898" Type="http://schemas.openxmlformats.org/officeDocument/2006/relationships/image" Target="media/image422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6.wmf"/><Relationship Id="rId495" Type="http://schemas.openxmlformats.org/officeDocument/2006/relationships/oleObject" Target="embeddings/oleObject255.bin"/><Relationship Id="rId716" Type="http://schemas.openxmlformats.org/officeDocument/2006/relationships/image" Target="media/image337.wmf"/><Relationship Id="rId758" Type="http://schemas.openxmlformats.org/officeDocument/2006/relationships/image" Target="media/image35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5.wmf"/><Relationship Id="rId562" Type="http://schemas.openxmlformats.org/officeDocument/2006/relationships/image" Target="media/image263.wmf"/><Relationship Id="rId618" Type="http://schemas.openxmlformats.org/officeDocument/2006/relationships/image" Target="media/image289.wmf"/><Relationship Id="rId825" Type="http://schemas.openxmlformats.org/officeDocument/2006/relationships/image" Target="media/image388.wmf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image" Target="media/image200.wmf"/><Relationship Id="rId464" Type="http://schemas.openxmlformats.org/officeDocument/2006/relationships/oleObject" Target="embeddings/oleObject239.bin"/><Relationship Id="rId867" Type="http://schemas.openxmlformats.org/officeDocument/2006/relationships/image" Target="media/image407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79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300.bin"/><Relationship Id="rId780" Type="http://schemas.openxmlformats.org/officeDocument/2006/relationships/image" Target="media/image367.wmf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5.wmf"/><Relationship Id="rId878" Type="http://schemas.openxmlformats.org/officeDocument/2006/relationships/oleObject" Target="embeddings/oleObject460.bin"/><Relationship Id="rId640" Type="http://schemas.openxmlformats.org/officeDocument/2006/relationships/image" Target="media/image300.wmf"/><Relationship Id="rId738" Type="http://schemas.openxmlformats.org/officeDocument/2006/relationships/oleObject" Target="embeddings/oleObject385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6.bin"/><Relationship Id="rId805" Type="http://schemas.openxmlformats.org/officeDocument/2006/relationships/image" Target="media/image379.wmf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13.bin"/><Relationship Id="rId889" Type="http://schemas.openxmlformats.org/officeDocument/2006/relationships/oleObject" Target="embeddings/oleObject466.bin"/><Relationship Id="rId444" Type="http://schemas.openxmlformats.org/officeDocument/2006/relationships/oleObject" Target="embeddings/oleObject228.bin"/><Relationship Id="rId651" Type="http://schemas.openxmlformats.org/officeDocument/2006/relationships/image" Target="media/image305.wmf"/><Relationship Id="rId749" Type="http://schemas.openxmlformats.org/officeDocument/2006/relationships/image" Target="media/image353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12.bin"/><Relationship Id="rId816" Type="http://schemas.openxmlformats.org/officeDocument/2006/relationships/oleObject" Target="embeddings/oleObject427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4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522" Type="http://schemas.openxmlformats.org/officeDocument/2006/relationships/image" Target="media/image246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05.bin"/><Relationship Id="rId827" Type="http://schemas.openxmlformats.org/officeDocument/2006/relationships/image" Target="media/image389.wmf"/><Relationship Id="rId259" Type="http://schemas.openxmlformats.org/officeDocument/2006/relationships/image" Target="media/image119.wmf"/><Relationship Id="rId466" Type="http://schemas.openxmlformats.org/officeDocument/2006/relationships/image" Target="media/image220.wmf"/><Relationship Id="rId673" Type="http://schemas.openxmlformats.org/officeDocument/2006/relationships/image" Target="media/image316.wmf"/><Relationship Id="rId880" Type="http://schemas.openxmlformats.org/officeDocument/2006/relationships/oleObject" Target="embeddings/oleObject461.bin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77.bin"/><Relationship Id="rId740" Type="http://schemas.openxmlformats.org/officeDocument/2006/relationships/oleObject" Target="embeddings/oleObject386.bin"/><Relationship Id="rId838" Type="http://schemas.openxmlformats.org/officeDocument/2006/relationships/oleObject" Target="embeddings/oleObject438.bin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0.wmf"/><Relationship Id="rId684" Type="http://schemas.openxmlformats.org/officeDocument/2006/relationships/oleObject" Target="embeddings/oleObject357.bin"/><Relationship Id="rId337" Type="http://schemas.openxmlformats.org/officeDocument/2006/relationships/image" Target="media/image158.wmf"/><Relationship Id="rId891" Type="http://schemas.openxmlformats.org/officeDocument/2006/relationships/oleObject" Target="embeddings/oleObject467.bin"/><Relationship Id="rId905" Type="http://schemas.openxmlformats.org/officeDocument/2006/relationships/image" Target="media/image425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83.bin"/><Relationship Id="rId751" Type="http://schemas.openxmlformats.org/officeDocument/2006/relationships/image" Target="media/image354.wmf"/><Relationship Id="rId849" Type="http://schemas.openxmlformats.org/officeDocument/2006/relationships/oleObject" Target="embeddings/oleObject444.bin"/><Relationship Id="rId183" Type="http://schemas.openxmlformats.org/officeDocument/2006/relationships/image" Target="media/image81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20.bin"/><Relationship Id="rId250" Type="http://schemas.openxmlformats.org/officeDocument/2006/relationships/oleObject" Target="embeddings/oleObject130.bin"/><Relationship Id="rId488" Type="http://schemas.openxmlformats.org/officeDocument/2006/relationships/image" Target="media/image231.wmf"/><Relationship Id="rId695" Type="http://schemas.openxmlformats.org/officeDocument/2006/relationships/image" Target="media/image327.wmf"/><Relationship Id="rId709" Type="http://schemas.openxmlformats.org/officeDocument/2006/relationships/image" Target="media/image334.wmf"/><Relationship Id="rId916" Type="http://schemas.openxmlformats.org/officeDocument/2006/relationships/header" Target="header1.xml"/><Relationship Id="rId45" Type="http://schemas.openxmlformats.org/officeDocument/2006/relationships/image" Target="media/image17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9.bin"/><Relationship Id="rId555" Type="http://schemas.openxmlformats.org/officeDocument/2006/relationships/image" Target="media/image260.wmf"/><Relationship Id="rId762" Type="http://schemas.openxmlformats.org/officeDocument/2006/relationships/oleObject" Target="embeddings/oleObject39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1.wmf"/><Relationship Id="rId261" Type="http://schemas.openxmlformats.org/officeDocument/2006/relationships/image" Target="media/image120.wmf"/><Relationship Id="rId499" Type="http://schemas.openxmlformats.org/officeDocument/2006/relationships/image" Target="media/image236.wmf"/><Relationship Id="rId56" Type="http://schemas.openxmlformats.org/officeDocument/2006/relationships/oleObject" Target="embeddings/oleObject28.bin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4.bin"/><Relationship Id="rId121" Type="http://schemas.openxmlformats.org/officeDocument/2006/relationships/image" Target="media/image55.wmf"/><Relationship Id="rId219" Type="http://schemas.openxmlformats.org/officeDocument/2006/relationships/image" Target="media/image99.wmf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1.bin"/><Relationship Id="rId840" Type="http://schemas.openxmlformats.org/officeDocument/2006/relationships/oleObject" Target="embeddings/oleObject43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02.bin"/><Relationship Id="rId700" Type="http://schemas.openxmlformats.org/officeDocument/2006/relationships/oleObject" Target="embeddings/oleObject365.bin"/><Relationship Id="rId132" Type="http://schemas.openxmlformats.org/officeDocument/2006/relationships/oleObject" Target="embeddings/oleObject66.bin"/><Relationship Id="rId784" Type="http://schemas.openxmlformats.org/officeDocument/2006/relationships/image" Target="media/image369.wmf"/><Relationship Id="rId437" Type="http://schemas.openxmlformats.org/officeDocument/2006/relationships/image" Target="media/image207.wmf"/><Relationship Id="rId644" Type="http://schemas.openxmlformats.org/officeDocument/2006/relationships/oleObject" Target="embeddings/oleObject337.bin"/><Relationship Id="rId851" Type="http://schemas.openxmlformats.org/officeDocument/2006/relationships/oleObject" Target="embeddings/oleObject445.bin"/><Relationship Id="rId283" Type="http://schemas.openxmlformats.org/officeDocument/2006/relationships/image" Target="media/image131.wmf"/><Relationship Id="rId490" Type="http://schemas.openxmlformats.org/officeDocument/2006/relationships/image" Target="media/image232.wmf"/><Relationship Id="rId504" Type="http://schemas.openxmlformats.org/officeDocument/2006/relationships/oleObject" Target="embeddings/oleObject260.bin"/><Relationship Id="rId711" Type="http://schemas.openxmlformats.org/officeDocument/2006/relationships/image" Target="media/image335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8.bin"/><Relationship Id="rId795" Type="http://schemas.openxmlformats.org/officeDocument/2006/relationships/image" Target="media/image374.wmf"/><Relationship Id="rId809" Type="http://schemas.openxmlformats.org/officeDocument/2006/relationships/oleObject" Target="embeddings/oleObject4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448" Type="http://schemas.openxmlformats.org/officeDocument/2006/relationships/oleObject" Target="embeddings/oleObject230.bin"/><Relationship Id="rId655" Type="http://schemas.openxmlformats.org/officeDocument/2006/relationships/image" Target="media/image307.wmf"/><Relationship Id="rId862" Type="http://schemas.openxmlformats.org/officeDocument/2006/relationships/oleObject" Target="embeddings/oleObject452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7.bin"/><Relationship Id="rId722" Type="http://schemas.openxmlformats.org/officeDocument/2006/relationships/image" Target="media/image34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4.bin"/><Relationship Id="rId459" Type="http://schemas.openxmlformats.org/officeDocument/2006/relationships/image" Target="media/image217.wmf"/><Relationship Id="rId666" Type="http://schemas.openxmlformats.org/officeDocument/2006/relationships/oleObject" Target="embeddings/oleObject348.bin"/><Relationship Id="rId873" Type="http://schemas.openxmlformats.org/officeDocument/2006/relationships/image" Target="media/image410.wmf"/><Relationship Id="rId16" Type="http://schemas.openxmlformats.org/officeDocument/2006/relationships/oleObject" Target="embeddings/oleObject7.bin"/><Relationship Id="rId221" Type="http://schemas.openxmlformats.org/officeDocument/2006/relationships/image" Target="media/image100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3.bin"/><Relationship Id="rId733" Type="http://schemas.openxmlformats.org/officeDocument/2006/relationships/oleObject" Target="embeddings/oleObject382.bin"/><Relationship Id="rId165" Type="http://schemas.openxmlformats.org/officeDocument/2006/relationships/image" Target="media/image77.wmf"/><Relationship Id="rId372" Type="http://schemas.openxmlformats.org/officeDocument/2006/relationships/image" Target="media/image175.wmf"/><Relationship Id="rId677" Type="http://schemas.openxmlformats.org/officeDocument/2006/relationships/image" Target="media/image318.wmf"/><Relationship Id="rId800" Type="http://schemas.openxmlformats.org/officeDocument/2006/relationships/oleObject" Target="embeddings/oleObject418.bin"/><Relationship Id="rId232" Type="http://schemas.openxmlformats.org/officeDocument/2006/relationships/oleObject" Target="embeddings/oleObject121.bin"/><Relationship Id="rId884" Type="http://schemas.openxmlformats.org/officeDocument/2006/relationships/image" Target="media/image415.wmf"/><Relationship Id="rId27" Type="http://schemas.openxmlformats.org/officeDocument/2006/relationships/image" Target="media/image8.wmf"/><Relationship Id="rId537" Type="http://schemas.openxmlformats.org/officeDocument/2006/relationships/oleObject" Target="embeddings/oleObject279.bin"/><Relationship Id="rId744" Type="http://schemas.openxmlformats.org/officeDocument/2006/relationships/oleObject" Target="embeddings/oleObject388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197.bin"/><Relationship Id="rId590" Type="http://schemas.openxmlformats.org/officeDocument/2006/relationships/oleObject" Target="embeddings/oleObject309.bin"/><Relationship Id="rId604" Type="http://schemas.openxmlformats.org/officeDocument/2006/relationships/image" Target="media/image282.wmf"/><Relationship Id="rId811" Type="http://schemas.openxmlformats.org/officeDocument/2006/relationships/oleObject" Target="embeddings/oleObject424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1.bin"/><Relationship Id="rId688" Type="http://schemas.openxmlformats.org/officeDocument/2006/relationships/oleObject" Target="embeddings/oleObject359.bin"/><Relationship Id="rId895" Type="http://schemas.openxmlformats.org/officeDocument/2006/relationships/oleObject" Target="embeddings/oleObject469.bin"/><Relationship Id="rId909" Type="http://schemas.openxmlformats.org/officeDocument/2006/relationships/image" Target="media/image427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0.bin"/><Relationship Id="rId548" Type="http://schemas.openxmlformats.org/officeDocument/2006/relationships/image" Target="media/image257.wmf"/><Relationship Id="rId755" Type="http://schemas.openxmlformats.org/officeDocument/2006/relationships/oleObject" Target="embeddings/oleObject394.bin"/><Relationship Id="rId91" Type="http://schemas.openxmlformats.org/officeDocument/2006/relationships/image" Target="media/image40.wmf"/><Relationship Id="rId187" Type="http://schemas.openxmlformats.org/officeDocument/2006/relationships/image" Target="media/image83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2.bin"/><Relationship Id="rId822" Type="http://schemas.openxmlformats.org/officeDocument/2006/relationships/oleObject" Target="embeddings/oleObject430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32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18.wmf"/><Relationship Id="rId559" Type="http://schemas.openxmlformats.org/officeDocument/2006/relationships/oleObject" Target="embeddings/oleObject292.bin"/><Relationship Id="rId766" Type="http://schemas.openxmlformats.org/officeDocument/2006/relationships/oleObject" Target="embeddings/oleObject400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3.wmf"/><Relationship Id="rId833" Type="http://schemas.openxmlformats.org/officeDocument/2006/relationships/image" Target="media/image392.wmf"/><Relationship Id="rId265" Type="http://schemas.openxmlformats.org/officeDocument/2006/relationships/image" Target="media/image122.wmf"/><Relationship Id="rId472" Type="http://schemas.openxmlformats.org/officeDocument/2006/relationships/image" Target="media/image223.wmf"/><Relationship Id="rId900" Type="http://schemas.openxmlformats.org/officeDocument/2006/relationships/oleObject" Target="embeddings/oleObject472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6.bin"/><Relationship Id="rId637" Type="http://schemas.openxmlformats.org/officeDocument/2006/relationships/oleObject" Target="embeddings/oleObject333.bin"/><Relationship Id="rId844" Type="http://schemas.openxmlformats.org/officeDocument/2006/relationships/image" Target="media/image397.wmf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60.bin"/><Relationship Id="rId704" Type="http://schemas.openxmlformats.org/officeDocument/2006/relationships/oleObject" Target="embeddings/oleObject367.bin"/><Relationship Id="rId911" Type="http://schemas.openxmlformats.org/officeDocument/2006/relationships/image" Target="media/image428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61.wmf"/><Relationship Id="rId550" Type="http://schemas.openxmlformats.org/officeDocument/2006/relationships/image" Target="media/image258.wmf"/><Relationship Id="rId788" Type="http://schemas.openxmlformats.org/officeDocument/2006/relationships/image" Target="media/image371.wmf"/><Relationship Id="rId203" Type="http://schemas.openxmlformats.org/officeDocument/2006/relationships/image" Target="media/image91.wmf"/><Relationship Id="rId648" Type="http://schemas.openxmlformats.org/officeDocument/2006/relationships/oleObject" Target="embeddings/oleObject339.bin"/><Relationship Id="rId855" Type="http://schemas.openxmlformats.org/officeDocument/2006/relationships/image" Target="media/image402.wmf"/><Relationship Id="rId287" Type="http://schemas.openxmlformats.org/officeDocument/2006/relationships/image" Target="media/image133.wmf"/><Relationship Id="rId410" Type="http://schemas.openxmlformats.org/officeDocument/2006/relationships/image" Target="media/image194.wmf"/><Relationship Id="rId494" Type="http://schemas.openxmlformats.org/officeDocument/2006/relationships/image" Target="media/image234.wmf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73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82.bin"/><Relationship Id="rId799" Type="http://schemas.openxmlformats.org/officeDocument/2006/relationships/image" Target="media/image376.wmf"/><Relationship Id="rId51" Type="http://schemas.openxmlformats.org/officeDocument/2006/relationships/image" Target="media/image20.wmf"/><Relationship Id="rId561" Type="http://schemas.openxmlformats.org/officeDocument/2006/relationships/oleObject" Target="embeddings/oleObject293.bin"/><Relationship Id="rId659" Type="http://schemas.openxmlformats.org/officeDocument/2006/relationships/image" Target="media/image309.wmf"/><Relationship Id="rId866" Type="http://schemas.openxmlformats.org/officeDocument/2006/relationships/oleObject" Target="embeddings/oleObject454.bin"/><Relationship Id="rId214" Type="http://schemas.openxmlformats.org/officeDocument/2006/relationships/oleObject" Target="embeddings/oleObject112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9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42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9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22.bin"/><Relationship Id="rId877" Type="http://schemas.openxmlformats.org/officeDocument/2006/relationships/image" Target="media/image412.wmf"/><Relationship Id="rId737" Type="http://schemas.openxmlformats.org/officeDocument/2006/relationships/image" Target="media/image347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77.wmf"/><Relationship Id="rId583" Type="http://schemas.openxmlformats.org/officeDocument/2006/relationships/image" Target="media/image272.wmf"/><Relationship Id="rId790" Type="http://schemas.openxmlformats.org/officeDocument/2006/relationships/image" Target="media/image372.wmf"/><Relationship Id="rId804" Type="http://schemas.openxmlformats.org/officeDocument/2006/relationships/oleObject" Target="embeddings/oleObject42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210.wmf"/><Relationship Id="rId650" Type="http://schemas.openxmlformats.org/officeDocument/2006/relationships/oleObject" Target="embeddings/oleObject340.bin"/><Relationship Id="rId888" Type="http://schemas.openxmlformats.org/officeDocument/2006/relationships/image" Target="media/image417.wmf"/><Relationship Id="rId303" Type="http://schemas.openxmlformats.org/officeDocument/2006/relationships/image" Target="media/image141.wmf"/><Relationship Id="rId748" Type="http://schemas.openxmlformats.org/officeDocument/2006/relationships/oleObject" Target="embeddings/oleObject390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11.bin"/><Relationship Id="rId608" Type="http://schemas.openxmlformats.org/officeDocument/2006/relationships/image" Target="media/image284.wmf"/><Relationship Id="rId815" Type="http://schemas.openxmlformats.org/officeDocument/2006/relationships/image" Target="media/image383.wmf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1.bin"/><Relationship Id="rId107" Type="http://schemas.openxmlformats.org/officeDocument/2006/relationships/image" Target="media/image48.wmf"/><Relationship Id="rId454" Type="http://schemas.openxmlformats.org/officeDocument/2006/relationships/image" Target="media/image215.wmf"/><Relationship Id="rId661" Type="http://schemas.openxmlformats.org/officeDocument/2006/relationships/image" Target="media/image310.wmf"/><Relationship Id="rId759" Type="http://schemas.openxmlformats.org/officeDocument/2006/relationships/oleObject" Target="embeddings/oleObject396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2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70.bin"/><Relationship Id="rId619" Type="http://schemas.openxmlformats.org/officeDocument/2006/relationships/oleObject" Target="embeddings/oleObject324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32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51.bin"/><Relationship Id="rId22" Type="http://schemas.openxmlformats.org/officeDocument/2006/relationships/oleObject" Target="embeddings/oleObject1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6.bin"/><Relationship Id="rId171" Type="http://schemas.openxmlformats.org/officeDocument/2006/relationships/oleObject" Target="embeddings/oleObject87.bin"/><Relationship Id="rId837" Type="http://schemas.openxmlformats.org/officeDocument/2006/relationships/image" Target="media/image394.wmf"/><Relationship Id="rId269" Type="http://schemas.openxmlformats.org/officeDocument/2006/relationships/image" Target="media/image124.wmf"/><Relationship Id="rId476" Type="http://schemas.openxmlformats.org/officeDocument/2006/relationships/image" Target="media/image225.wmf"/><Relationship Id="rId683" Type="http://schemas.openxmlformats.org/officeDocument/2006/relationships/image" Target="media/image321.wmf"/><Relationship Id="rId890" Type="http://schemas.openxmlformats.org/officeDocument/2006/relationships/image" Target="media/image418.wmf"/><Relationship Id="rId904" Type="http://schemas.openxmlformats.org/officeDocument/2006/relationships/oleObject" Target="embeddings/oleObject474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5.wmf"/><Relationship Id="rId182" Type="http://schemas.openxmlformats.org/officeDocument/2006/relationships/oleObject" Target="embeddings/oleObject96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91.bin"/><Relationship Id="rId848" Type="http://schemas.openxmlformats.org/officeDocument/2006/relationships/image" Target="media/image399.wmf"/><Relationship Id="rId487" Type="http://schemas.openxmlformats.org/officeDocument/2006/relationships/oleObject" Target="embeddings/oleObject251.bin"/><Relationship Id="rId610" Type="http://schemas.openxmlformats.org/officeDocument/2006/relationships/image" Target="media/image285.wmf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69.bin"/><Relationship Id="rId915" Type="http://schemas.openxmlformats.org/officeDocument/2006/relationships/oleObject" Target="embeddings/oleObject480.bin"/><Relationship Id="rId347" Type="http://schemas.openxmlformats.org/officeDocument/2006/relationships/image" Target="media/image163.wmf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89.bin"/><Relationship Id="rId761" Type="http://schemas.openxmlformats.org/officeDocument/2006/relationships/oleObject" Target="embeddings/oleObject397.bin"/><Relationship Id="rId859" Type="http://schemas.openxmlformats.org/officeDocument/2006/relationships/oleObject" Target="embeddings/oleObject450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414" Type="http://schemas.openxmlformats.org/officeDocument/2006/relationships/image" Target="media/image196.wmf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5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375.bin"/><Relationship Id="rId55" Type="http://schemas.openxmlformats.org/officeDocument/2006/relationships/image" Target="media/image22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5.bin"/><Relationship Id="rId772" Type="http://schemas.openxmlformats.org/officeDocument/2006/relationships/image" Target="media/image363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18.bin"/><Relationship Id="rId632" Type="http://schemas.openxmlformats.org/officeDocument/2006/relationships/image" Target="media/image296.wmf"/><Relationship Id="rId271" Type="http://schemas.openxmlformats.org/officeDocument/2006/relationships/image" Target="media/image125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60.wmf"/><Relationship Id="rId369" Type="http://schemas.openxmlformats.org/officeDocument/2006/relationships/image" Target="media/image174.wmf"/><Relationship Id="rId576" Type="http://schemas.openxmlformats.org/officeDocument/2006/relationships/image" Target="media/image269.wmf"/><Relationship Id="rId783" Type="http://schemas.openxmlformats.org/officeDocument/2006/relationships/oleObject" Target="embeddings/oleObject409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4.bin"/><Relationship Id="rId643" Type="http://schemas.openxmlformats.org/officeDocument/2006/relationships/image" Target="media/image301.wmf"/><Relationship Id="rId850" Type="http://schemas.openxmlformats.org/officeDocument/2006/relationships/image" Target="media/image400.wmf"/><Relationship Id="rId77" Type="http://schemas.openxmlformats.org/officeDocument/2006/relationships/image" Target="media/image33.wmf"/><Relationship Id="rId282" Type="http://schemas.openxmlformats.org/officeDocument/2006/relationships/oleObject" Target="embeddings/oleObject146.bin"/><Relationship Id="rId503" Type="http://schemas.openxmlformats.org/officeDocument/2006/relationships/image" Target="media/image238.wmf"/><Relationship Id="rId587" Type="http://schemas.openxmlformats.org/officeDocument/2006/relationships/image" Target="media/image274.wmf"/><Relationship Id="rId710" Type="http://schemas.openxmlformats.org/officeDocument/2006/relationships/oleObject" Target="embeddings/oleObject370.bin"/><Relationship Id="rId808" Type="http://schemas.openxmlformats.org/officeDocument/2006/relationships/oleObject" Target="embeddings/oleObject42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2.wmf"/><Relationship Id="rId794" Type="http://schemas.openxmlformats.org/officeDocument/2006/relationships/oleObject" Target="embeddings/oleObject415.bin"/><Relationship Id="rId654" Type="http://schemas.openxmlformats.org/officeDocument/2006/relationships/oleObject" Target="embeddings/oleObject342.bin"/><Relationship Id="rId861" Type="http://schemas.openxmlformats.org/officeDocument/2006/relationships/oleObject" Target="embeddings/oleObject451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6.bin"/><Relationship Id="rId721" Type="http://schemas.openxmlformats.org/officeDocument/2006/relationships/oleObject" Target="embeddings/oleObject376.bin"/><Relationship Id="rId88" Type="http://schemas.openxmlformats.org/officeDocument/2006/relationships/oleObject" Target="embeddings/oleObject44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5.bin"/><Relationship Id="rId598" Type="http://schemas.openxmlformats.org/officeDocument/2006/relationships/image" Target="media/image279.wmf"/><Relationship Id="rId819" Type="http://schemas.openxmlformats.org/officeDocument/2006/relationships/image" Target="media/image385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36.bin"/><Relationship Id="rId665" Type="http://schemas.openxmlformats.org/officeDocument/2006/relationships/image" Target="media/image312.wmf"/><Relationship Id="rId872" Type="http://schemas.openxmlformats.org/officeDocument/2006/relationships/oleObject" Target="embeddings/oleObject457.bin"/><Relationship Id="rId15" Type="http://schemas.openxmlformats.org/officeDocument/2006/relationships/oleObject" Target="embeddings/oleObject6.bin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2.bin"/><Relationship Id="rId732" Type="http://schemas.openxmlformats.org/officeDocument/2006/relationships/image" Target="media/image345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1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53.bin"/><Relationship Id="rId883" Type="http://schemas.openxmlformats.org/officeDocument/2006/relationships/oleObject" Target="embeddings/oleObject463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05.wmf"/><Relationship Id="rId329" Type="http://schemas.openxmlformats.org/officeDocument/2006/relationships/image" Target="media/image154.wmf"/><Relationship Id="rId536" Type="http://schemas.openxmlformats.org/officeDocument/2006/relationships/image" Target="media/image252.wmf"/><Relationship Id="rId175" Type="http://schemas.openxmlformats.org/officeDocument/2006/relationships/oleObject" Target="embeddings/oleObject91.bin"/><Relationship Id="rId743" Type="http://schemas.openxmlformats.org/officeDocument/2006/relationships/image" Target="media/image350.wmf"/><Relationship Id="rId382" Type="http://schemas.openxmlformats.org/officeDocument/2006/relationships/image" Target="media/image180.wmf"/><Relationship Id="rId603" Type="http://schemas.openxmlformats.org/officeDocument/2006/relationships/oleObject" Target="embeddings/oleObject316.bin"/><Relationship Id="rId687" Type="http://schemas.openxmlformats.org/officeDocument/2006/relationships/image" Target="media/image323.wmf"/><Relationship Id="rId810" Type="http://schemas.openxmlformats.org/officeDocument/2006/relationships/image" Target="media/image381.wmf"/><Relationship Id="rId908" Type="http://schemas.openxmlformats.org/officeDocument/2006/relationships/oleObject" Target="embeddings/oleObject476.bin"/><Relationship Id="rId242" Type="http://schemas.openxmlformats.org/officeDocument/2006/relationships/oleObject" Target="embeddings/oleObject126.bin"/><Relationship Id="rId894" Type="http://schemas.openxmlformats.org/officeDocument/2006/relationships/image" Target="media/image420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85.bin"/><Relationship Id="rId754" Type="http://schemas.openxmlformats.org/officeDocument/2006/relationships/image" Target="media/image355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image" Target="media/image287.wmf"/><Relationship Id="rId821" Type="http://schemas.openxmlformats.org/officeDocument/2006/relationships/image" Target="media/image3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2868</Words>
  <Characters>16353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9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29:00Z</dcterms:created>
  <dcterms:modified xsi:type="dcterms:W3CDTF">2023-07-06T09:42:00Z</dcterms:modified>
</cp:coreProperties>
</file>